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5474" w:rsidRDefault="007E5474" w:rsidP="00A610B8">
      <w:pPr>
        <w:bidi/>
        <w:spacing w:after="0"/>
        <w:rPr>
          <w:b/>
          <w:bCs/>
          <w:sz w:val="28"/>
          <w:szCs w:val="28"/>
        </w:rPr>
      </w:pPr>
      <w:r>
        <w:rPr>
          <w:b/>
          <w:bCs/>
          <w:sz w:val="32"/>
          <w:szCs w:val="32"/>
          <w:rtl/>
        </w:rPr>
        <w:t xml:space="preserve">جامعة محمد </w:t>
      </w:r>
      <w:proofErr w:type="spellStart"/>
      <w:r>
        <w:rPr>
          <w:b/>
          <w:bCs/>
          <w:sz w:val="32"/>
          <w:szCs w:val="32"/>
          <w:rtl/>
        </w:rPr>
        <w:t>خيذر</w:t>
      </w:r>
      <w:proofErr w:type="spellEnd"/>
      <w:r>
        <w:rPr>
          <w:b/>
          <w:bCs/>
          <w:sz w:val="32"/>
          <w:szCs w:val="32"/>
          <w:rtl/>
        </w:rPr>
        <w:t>.بسكرة</w:t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 w:rsidR="00ED6DE5">
        <w:rPr>
          <w:rFonts w:hint="cs"/>
          <w:b/>
          <w:bCs/>
          <w:sz w:val="32"/>
          <w:szCs w:val="32"/>
          <w:rtl/>
        </w:rPr>
        <w:t xml:space="preserve">        </w:t>
      </w:r>
      <w:r>
        <w:rPr>
          <w:b/>
          <w:bCs/>
          <w:sz w:val="28"/>
          <w:szCs w:val="28"/>
          <w:rtl/>
        </w:rPr>
        <w:t xml:space="preserve">السنة: </w:t>
      </w:r>
      <w:r>
        <w:rPr>
          <w:b/>
          <w:bCs/>
          <w:sz w:val="28"/>
          <w:szCs w:val="28"/>
          <w:rtl/>
        </w:rPr>
        <w:tab/>
      </w:r>
      <w:r w:rsidR="00A610B8">
        <w:rPr>
          <w:b/>
          <w:bCs/>
          <w:sz w:val="28"/>
          <w:szCs w:val="28"/>
        </w:rPr>
        <w:t>2020/2021</w:t>
      </w:r>
    </w:p>
    <w:p w:rsidR="007E5474" w:rsidRDefault="007E5474" w:rsidP="00CE328F">
      <w:pPr>
        <w:bidi/>
        <w:spacing w:after="0"/>
        <w:rPr>
          <w:b/>
          <w:bCs/>
          <w:i/>
          <w:iCs/>
          <w:sz w:val="36"/>
          <w:szCs w:val="36"/>
          <w:u w:val="single"/>
        </w:rPr>
      </w:pPr>
      <w:r>
        <w:rPr>
          <w:b/>
          <w:bCs/>
          <w:sz w:val="36"/>
          <w:szCs w:val="36"/>
          <w:rtl/>
        </w:rPr>
        <w:t>كلية العلوم و التكنولوجيا</w:t>
      </w:r>
      <w:r>
        <w:rPr>
          <w:b/>
          <w:bCs/>
          <w:sz w:val="36"/>
          <w:szCs w:val="36"/>
          <w:rtl/>
        </w:rPr>
        <w:tab/>
      </w:r>
      <w:r>
        <w:rPr>
          <w:b/>
          <w:bCs/>
          <w:sz w:val="36"/>
          <w:szCs w:val="36"/>
          <w:rtl/>
        </w:rPr>
        <w:tab/>
      </w:r>
      <w:r>
        <w:rPr>
          <w:b/>
          <w:bCs/>
          <w:sz w:val="36"/>
          <w:szCs w:val="36"/>
          <w:rtl/>
        </w:rPr>
        <w:tab/>
      </w:r>
      <w:r>
        <w:rPr>
          <w:b/>
          <w:bCs/>
          <w:sz w:val="36"/>
          <w:szCs w:val="36"/>
          <w:rtl/>
        </w:rPr>
        <w:tab/>
      </w:r>
      <w:r w:rsidR="00ED6DE5">
        <w:rPr>
          <w:rFonts w:hint="cs"/>
          <w:b/>
          <w:bCs/>
          <w:sz w:val="36"/>
          <w:szCs w:val="36"/>
          <w:rtl/>
        </w:rPr>
        <w:t xml:space="preserve">                      </w:t>
      </w:r>
      <w:r w:rsidR="00CE328F">
        <w:rPr>
          <w:rFonts w:hint="cs"/>
          <w:sz w:val="36"/>
          <w:szCs w:val="36"/>
          <w:rtl/>
        </w:rPr>
        <w:t>24/02/2021</w:t>
      </w:r>
    </w:p>
    <w:p w:rsidR="007E5474" w:rsidRDefault="003B7043" w:rsidP="003B7043">
      <w:pPr>
        <w:bidi/>
        <w:spacing w:after="0"/>
        <w:rPr>
          <w:sz w:val="36"/>
          <w:szCs w:val="36"/>
        </w:rPr>
      </w:pPr>
      <w:r>
        <w:rPr>
          <w:rFonts w:ascii="Arial" w:hAnsi="Arial" w:cs="Arial"/>
          <w:b/>
          <w:bCs/>
          <w:sz w:val="32"/>
          <w:szCs w:val="32"/>
          <w:rtl/>
          <w:lang w:val="en-US" w:bidi="ar-DZ"/>
        </w:rPr>
        <w:t>الثــالثــة ليســانــس إنشـــــــــاءات ميكانيكية</w:t>
      </w:r>
      <w:r w:rsidR="00275921">
        <w:rPr>
          <w:rFonts w:ascii="Arial" w:hAnsi="Arial" w:cs="Arial" w:hint="cs"/>
          <w:b/>
          <w:bCs/>
          <w:sz w:val="32"/>
          <w:szCs w:val="32"/>
          <w:rtl/>
          <w:lang w:val="en-US" w:bidi="ar-DZ"/>
        </w:rPr>
        <w:t xml:space="preserve">                                 </w:t>
      </w:r>
    </w:p>
    <w:p w:rsidR="00A814DB" w:rsidRDefault="00CE328F" w:rsidP="00CE328F">
      <w:pPr>
        <w:jc w:val="center"/>
        <w:rPr>
          <w:b/>
          <w:bCs/>
          <w:i/>
          <w:iCs/>
          <w:sz w:val="40"/>
          <w:szCs w:val="40"/>
          <w:u w:val="single"/>
          <w:rtl/>
          <w:lang w:bidi="ar-DZ"/>
        </w:rPr>
      </w:pPr>
      <w:r>
        <w:rPr>
          <w:rFonts w:hint="cs"/>
          <w:b/>
          <w:bCs/>
          <w:i/>
          <w:iCs/>
          <w:sz w:val="40"/>
          <w:szCs w:val="40"/>
          <w:u w:val="single"/>
          <w:rtl/>
        </w:rPr>
        <w:t xml:space="preserve">امتحان جزئي </w:t>
      </w:r>
    </w:p>
    <w:p w:rsidR="007E5474" w:rsidRDefault="007E5474" w:rsidP="000D4CC4">
      <w:pPr>
        <w:jc w:val="center"/>
        <w:rPr>
          <w:rFonts w:cs="Arial"/>
          <w:b/>
          <w:bCs/>
          <w:i/>
          <w:iCs/>
          <w:sz w:val="40"/>
          <w:szCs w:val="40"/>
          <w:u w:val="single"/>
          <w:rtl/>
        </w:rPr>
      </w:pPr>
      <w:r>
        <w:rPr>
          <w:b/>
          <w:bCs/>
          <w:i/>
          <w:iCs/>
          <w:sz w:val="40"/>
          <w:szCs w:val="40"/>
          <w:u w:val="single"/>
          <w:rtl/>
        </w:rPr>
        <w:t xml:space="preserve"> مادة:</w:t>
      </w:r>
      <w:r w:rsidR="000D4CC4">
        <w:rPr>
          <w:rFonts w:cs="Arial" w:hint="cs"/>
          <w:b/>
          <w:bCs/>
          <w:i/>
          <w:iCs/>
          <w:sz w:val="40"/>
          <w:szCs w:val="40"/>
          <w:u w:val="single"/>
          <w:rtl/>
        </w:rPr>
        <w:t xml:space="preserve">ميكانيكا التحليلية </w:t>
      </w:r>
    </w:p>
    <w:p w:rsidR="00C47BB5" w:rsidRDefault="00C47BB5" w:rsidP="000D4CC4">
      <w:pPr>
        <w:jc w:val="center"/>
        <w:rPr>
          <w:rFonts w:cs="Arial"/>
          <w:b/>
          <w:bCs/>
          <w:i/>
          <w:iCs/>
          <w:sz w:val="40"/>
          <w:szCs w:val="40"/>
          <w:u w:val="single"/>
          <w:rtl/>
        </w:rPr>
      </w:pPr>
    </w:p>
    <w:p w:rsidR="00C47BB5" w:rsidRDefault="00C47BB5" w:rsidP="000D4CC4">
      <w:pPr>
        <w:jc w:val="center"/>
        <w:rPr>
          <w:lang w:bidi="ar-DZ"/>
        </w:rPr>
      </w:pPr>
    </w:p>
    <w:p w:rsidR="00437ED2" w:rsidRPr="00FF34C2" w:rsidRDefault="00AF07CD" w:rsidP="00FB2D0D">
      <w:pPr>
        <w:bidi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AF07CD">
        <w:rPr>
          <w:rFonts w:asciiTheme="majorBidi" w:hAnsiTheme="majorBidi" w:cstheme="majorBidi"/>
          <w:noProof/>
          <w:sz w:val="32"/>
          <w:szCs w:val="32"/>
          <w:rtl/>
          <w:lang w:val="en-US"/>
        </w:rPr>
        <w:pict>
          <v:group id="_x0000_s1121" style="position:absolute;left:0;text-align:left;margin-left:-19.15pt;margin-top:27.9pt;width:158.35pt;height:199.8pt;z-index:251659264" coordorigin="3713,9139" coordsize="3167,399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22" type="#_x0000_t202" style="position:absolute;left:4224;top:12391;width:1145;height:744" filled="f" stroked="f">
              <v:textbox style="mso-next-textbox:#_x0000_s1122">
                <w:txbxContent>
                  <w:p w:rsidR="00CE328F" w:rsidRPr="00EE45B6" w:rsidRDefault="00CE328F" w:rsidP="00CE328F">
                    <w:pPr>
                      <w:bidi/>
                      <w:rPr>
                        <w:lang w:bidi="ar-DZ"/>
                      </w:rPr>
                    </w:pPr>
                    <w:r>
                      <w:rPr>
                        <w:rFonts w:asciiTheme="majorBidi" w:hAnsiTheme="majorBidi" w:cstheme="majorBidi" w:hint="cs"/>
                        <w:sz w:val="24"/>
                        <w:szCs w:val="24"/>
                        <w:rtl/>
                        <w:lang w:bidi="ar-DZ"/>
                      </w:rPr>
                      <w:t>شكل-1-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23" type="#_x0000_t32" style="position:absolute;left:5381;top:9574;width:1;height:2648;flip:y" o:connectortype="straight" strokeweight="3pt"/>
            <v:shape id="_x0000_s1124" type="#_x0000_t202" style="position:absolute;left:6056;top:10024;width:375;height:366" filled="f" stroked="f">
              <v:textbox style="mso-next-textbox:#_x0000_s1124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1125" type="#_x0000_t32" style="position:absolute;left:5395;top:9606;width:701;height:772;flip:x y" o:connectortype="straight" strokeweight="3pt"/>
            <v:shape id="_x0000_s1126" type="#_x0000_t32" style="position:absolute;left:4785;top:11620;width:0;height:1191;rotation:90;flip:y" o:connectortype="straight" strokeweight="3pt"/>
            <v:shape id="_x0000_s1127" type="#_x0000_t32" style="position:absolute;left:5381;top:9590;width:0;height:2494;flip:y" o:connectortype="straight" strokeweight="3pt"/>
            <v:rect id="_x0000_s1128" style="position:absolute;left:4178;top:12249;width:1252;height:142" fillcolor="black" stroked="f">
              <v:fill r:id="rId4" o:title="blanc)" type="pattern"/>
            </v:rect>
            <v:shape id="_x0000_s1129" type="#_x0000_t32" style="position:absolute;left:6056;top:10346;width:704;height:790" o:connectortype="straight" strokeweight="1pt">
              <v:stroke startarrowwidth="narrow" startarrowlength="short" endarrow="block"/>
            </v:shape>
            <v:shape id="_x0000_s1130" type="#_x0000_t32" style="position:absolute;left:4338;top:9558;width:964;height:0;flip:x" o:connectortype="straight" strokeweight="1pt">
              <v:stroke startarrowwidth="narrow" startarrowlength="short" endarrow="block"/>
            </v:shape>
            <v:shape id="_x0000_s1131" type="#_x0000_t202" style="position:absolute;left:5319;top:9236;width:571;height:480" filled="f" stroked="f">
              <v:textbox style="mso-next-textbox:#_x0000_s1131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shape>
            <v:shape id="_x0000_s1132" type="#_x0000_t202" style="position:absolute;left:3713;top:11920;width:511;height:521" filled="f" stroked="f">
              <v:textbox style="mso-next-textbox:#_x0000_s1132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shape>
            <v:shape id="_x0000_s1133" type="#_x0000_t202" style="position:absolute;left:4338;top:9139;width:617;height:602" filled="f" stroked="f">
              <v:textbox style="mso-next-textbox:#_x0000_s1133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Q</w:t>
                    </w:r>
                  </w:p>
                </w:txbxContent>
              </v:textbox>
            </v:shape>
            <v:shape id="_x0000_s1134" type="#_x0000_t202" style="position:absolute;left:6431;top:10530;width:449;height:376" filled="f" stroked="f">
              <v:textbox style="mso-next-textbox:#_x0000_s1134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F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35" type="#_x0000_t19" style="position:absolute;left:5376;top:9854;width:283;height:57;rotation:31680021fd"/>
            <v:shape id="_x0000_s1136" type="#_x0000_t19" style="position:absolute;left:5732;top:10359;width:373;height:167;rotation:17979728fd"/>
            <v:shape id="_x0000_s1137" type="#_x0000_t202" style="position:absolute;left:5395;top:10166;width:704;height:470" filled="f" stroked="f">
              <v:textbox style="mso-next-textbox:#_x0000_s1137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90°</w:t>
                    </w:r>
                  </w:p>
                </w:txbxContent>
              </v:textbox>
            </v:shape>
            <v:shape id="_x0000_s1138" type="#_x0000_t202" style="position:absolute;left:5272;top:9911;width:730;height:436" filled="f" stroked="f">
              <v:textbox style="mso-next-textbox:#_x0000_s1138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30°</w:t>
                    </w:r>
                  </w:p>
                </w:txbxContent>
              </v:textbox>
            </v:shape>
            <v:shape id="_x0000_s1139" type="#_x0000_t202" style="position:absolute;left:4743;top:9622;width:687;height:402" filled="f" stroked="f">
              <v:textbox style="mso-next-textbox:#_x0000_s1139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90°</w:t>
                    </w:r>
                  </w:p>
                </w:txbxContent>
              </v:textbox>
            </v:shape>
            <v:shape id="_x0000_s1140" type="#_x0000_t19" style="position:absolute;left:5042;top:11932;width:373;height:167;rotation:18417529fd"/>
            <v:shape id="_x0000_s1141" type="#_x0000_t19" style="position:absolute;left:5106;top:9682;width:340;height:113;rotation:38589396fd"/>
            <v:shape id="_x0000_s1142" type="#_x0000_t202" style="position:absolute;left:4719;top:11802;width:690;height:450" filled="f" stroked="f">
              <v:textbox style="mso-next-textbox:#_x0000_s1142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90°</w:t>
                    </w:r>
                  </w:p>
                </w:txbxContent>
              </v:textbox>
            </v:shape>
            <v:shape id="_x0000_s1143" type="#_x0000_t202" style="position:absolute;left:5379;top:11954;width:511;height:487" filled="f" stroked="f">
              <v:textbox style="mso-next-textbox:#_x0000_s1143">
                <w:txbxContent>
                  <w:p w:rsidR="00CE328F" w:rsidRPr="00EE45B6" w:rsidRDefault="00CE328F" w:rsidP="00CE328F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shape>
            <v:oval id="_x0000_s1144" style="position:absolute;left:5321;top:9523;width:113;height:113" strokeweight="1.5pt"/>
            <v:shape id="_x0000_s1145" type="#_x0000_t32" style="position:absolute;left:4144;top:10378;width:1984;height:1804;flip:y" o:connectortype="straight" strokeweight="3pt"/>
            <v:oval id="_x0000_s1146" style="position:absolute;left:6056;top:10346;width:113;height:113" strokeweight="1.5pt"/>
            <v:oval id="_x0000_s1147" style="position:absolute;left:4098;top:12146;width:113;height:113" strokeweight="1.5pt"/>
            <v:oval id="_x0000_s1148" style="position:absolute;left:5325;top:12103;width:113;height:113" strokeweight="1.5pt"/>
            <w10:wrap type="square"/>
          </v:group>
        </w:pict>
      </w:r>
      <w:r w:rsidR="00437ED2" w:rsidRPr="00FF34C2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>السؤال 1:</w:t>
      </w:r>
      <w:r w:rsidR="00FB2D0D" w:rsidRPr="00FB2D0D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FB2D0D">
        <w:rPr>
          <w:rFonts w:asciiTheme="majorBidi" w:hAnsiTheme="majorBidi" w:cstheme="majorBidi" w:hint="cs"/>
          <w:sz w:val="36"/>
          <w:szCs w:val="36"/>
          <w:rtl/>
          <w:lang w:bidi="ar-DZ"/>
        </w:rPr>
        <w:t>(5/5)</w:t>
      </w:r>
    </w:p>
    <w:p w:rsidR="00CE328F" w:rsidRDefault="00CE328F" w:rsidP="003D3206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متوازي الأضلاع  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D,C,B,</w:t>
      </w:r>
      <w:r w:rsidR="009722E3" w:rsidRPr="00ED6DE5">
        <w:rPr>
          <w:rFonts w:asciiTheme="majorBidi" w:hAnsiTheme="majorBidi" w:cstheme="majorBidi"/>
          <w:sz w:val="32"/>
          <w:szCs w:val="32"/>
          <w:rtl/>
          <w:lang w:bidi="ar-DZ"/>
        </w:rPr>
        <w:t>A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,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لقضبان</w:t>
      </w:r>
      <w:r w:rsidR="009722E3" w:rsidRPr="00ED6DE5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,CB ,D C,BA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متصلة مع بعضها البعض بواسطة مفصلتين اسطوانتين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,C,B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و ثبت بالمفصلتين الاسطوانتين 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D,A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.تؤثر في القضيب 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DC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في المفصلة 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C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لقوة الأفقية 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>Q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.</w:t>
      </w:r>
    </w:p>
    <w:p w:rsidR="003D3206" w:rsidRDefault="00CE328F" w:rsidP="003D3206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عين القيمة المطلقة للقوة F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,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لتي توثر في المفصلة 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>B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,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في اتجاه عمودي علي القضيب</w:t>
      </w:r>
      <w:r w:rsidRPr="00CE328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BA,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كما هو موضح في الشكل -1- و هذا في حالة لاتزان (بتطبيق مبدأ العمل لافتراضي)</w:t>
      </w:r>
      <w:r w:rsidR="003D3206">
        <w:rPr>
          <w:rFonts w:asciiTheme="majorBidi" w:hAnsiTheme="majorBidi" w:cstheme="majorBidi" w:hint="cs"/>
          <w:sz w:val="32"/>
          <w:szCs w:val="32"/>
          <w:rtl/>
          <w:lang w:bidi="ar-DZ"/>
        </w:rPr>
        <w:t>.</w:t>
      </w:r>
    </w:p>
    <w:p w:rsidR="003D3206" w:rsidRDefault="003D3206" w:rsidP="003D3206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47BB5" w:rsidRDefault="00C47BB5" w:rsidP="003D3206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47BB5" w:rsidRDefault="00C47BB5" w:rsidP="00C47BB5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37ED2" w:rsidRDefault="00CE328F" w:rsidP="00C47BB5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</w:t>
      </w:r>
    </w:p>
    <w:p w:rsidR="00FB2D0D" w:rsidRPr="00ED6DE5" w:rsidRDefault="00FB2D0D" w:rsidP="00FB2D0D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37ED2" w:rsidRPr="00FB2D0D" w:rsidRDefault="00437ED2" w:rsidP="00FB2D0D">
      <w:pPr>
        <w:bidi/>
        <w:rPr>
          <w:rFonts w:asciiTheme="majorBidi" w:hAnsiTheme="majorBidi" w:cstheme="majorBidi"/>
          <w:sz w:val="36"/>
          <w:szCs w:val="36"/>
          <w:rtl/>
          <w:lang w:bidi="ar-DZ"/>
        </w:rPr>
      </w:pPr>
      <w:r w:rsidRPr="00FF34C2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 xml:space="preserve">السؤال </w:t>
      </w:r>
      <w:r w:rsidR="007E5474" w:rsidRPr="00FF34C2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>2</w:t>
      </w:r>
      <w:r w:rsidRPr="00FF34C2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>:</w:t>
      </w:r>
      <w:r w:rsidR="00A2508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 xml:space="preserve"> </w:t>
      </w:r>
      <w:r w:rsidR="00FB2D0D">
        <w:rPr>
          <w:rFonts w:asciiTheme="majorBidi" w:hAnsiTheme="majorBidi" w:cstheme="majorBidi" w:hint="cs"/>
          <w:sz w:val="36"/>
          <w:szCs w:val="36"/>
          <w:rtl/>
          <w:lang w:bidi="ar-DZ"/>
        </w:rPr>
        <w:t>(5/5)</w:t>
      </w:r>
    </w:p>
    <w:p w:rsidR="00CD60CE" w:rsidRDefault="008F4FC2" w:rsidP="00DA510E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noProof/>
          <w:sz w:val="32"/>
          <w:szCs w:val="32"/>
          <w:rtl/>
          <w:lang w:val="en-US"/>
        </w:rPr>
        <w:t xml:space="preserve">كتلتان </w:t>
      </w:r>
      <w:r w:rsidR="000D4CC4" w:rsidRPr="00ED6DE5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8F4FC2">
        <w:rPr>
          <w:rFonts w:asciiTheme="majorBidi" w:hAnsiTheme="majorBidi" w:cstheme="majorBidi"/>
          <w:position w:val="-12"/>
          <w:sz w:val="32"/>
          <w:szCs w:val="32"/>
          <w:lang w:bidi="ar-DZ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8.15pt" o:ole="">
            <v:imagedata r:id="rId5" o:title=""/>
          </v:shape>
          <o:OLEObject Type="Embed" ProgID="Equation.DSMT4" ShapeID="_x0000_i1025" DrawAspect="Content" ObjectID="_1675858024" r:id="rId6"/>
        </w:object>
      </w:r>
      <w:r w:rsidRPr="00ED6DE5">
        <w:rPr>
          <w:rFonts w:asciiTheme="majorBidi" w:hAnsiTheme="majorBidi" w:cstheme="majorBidi"/>
          <w:sz w:val="32"/>
          <w:szCs w:val="32"/>
          <w:rtl/>
          <w:lang w:bidi="ar-DZ"/>
        </w:rPr>
        <w:t>,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8F4FC2">
        <w:rPr>
          <w:rFonts w:asciiTheme="majorBidi" w:hAnsiTheme="majorBidi" w:cstheme="majorBidi"/>
          <w:position w:val="-12"/>
          <w:sz w:val="32"/>
          <w:szCs w:val="32"/>
          <w:lang w:bidi="ar-DZ"/>
        </w:rPr>
        <w:object w:dxaOrig="300" w:dyaOrig="360">
          <v:shape id="_x0000_i1026" type="#_x0000_t75" style="width:15.05pt;height:18.15pt" o:ole="">
            <v:imagedata r:id="rId7" o:title=""/>
          </v:shape>
          <o:OLEObject Type="Embed" ProgID="Equation.DSMT4" ShapeID="_x0000_i1026" DrawAspect="Content" ObjectID="_1675858025" r:id="rId8"/>
        </w:objec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متصلتان </w:t>
      </w:r>
      <w:r w:rsidRPr="008F4FC2">
        <w:rPr>
          <w:rFonts w:asciiTheme="majorBidi" w:hAnsiTheme="majorBidi" w:cs="Times New Roman" w:hint="cs"/>
          <w:sz w:val="32"/>
          <w:szCs w:val="32"/>
          <w:rtl/>
          <w:lang w:bidi="ar-DZ"/>
        </w:rPr>
        <w:t>بعضهم</w:t>
      </w:r>
      <w:r w:rsidRPr="008F4FC2">
        <w:rPr>
          <w:rFonts w:asciiTheme="majorBidi" w:hAnsiTheme="majorBidi" w:cs="Times New Roman"/>
          <w:sz w:val="32"/>
          <w:szCs w:val="32"/>
          <w:rtl/>
          <w:lang w:bidi="ar-DZ"/>
        </w:rPr>
        <w:t xml:space="preserve"> </w:t>
      </w:r>
      <w:r w:rsidRPr="008F4FC2">
        <w:rPr>
          <w:rFonts w:asciiTheme="majorBidi" w:hAnsiTheme="majorBidi" w:cs="Times New Roman" w:hint="cs"/>
          <w:sz w:val="32"/>
          <w:szCs w:val="32"/>
          <w:rtl/>
          <w:lang w:bidi="ar-DZ"/>
        </w:rPr>
        <w:t>البعض</w: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بواسطة خيط مهمل الكتلة وغير قابل للاستطالة </w:t>
      </w:r>
      <w:r w:rsid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و يمر حول البكرة </w: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</w:t>
      </w:r>
      <w:r w:rsid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وزنها </w:t>
      </w:r>
      <w:r w:rsidR="00C47BB5" w:rsidRPr="00C47BB5">
        <w:rPr>
          <w:rFonts w:asciiTheme="majorBidi" w:hAnsiTheme="majorBidi" w:cs="Times New Roman"/>
          <w:position w:val="-6"/>
          <w:sz w:val="32"/>
          <w:szCs w:val="32"/>
          <w:lang w:bidi="ar-DZ"/>
        </w:rPr>
        <w:object w:dxaOrig="260" w:dyaOrig="220">
          <v:shape id="_x0000_i1027" type="#_x0000_t75" style="width:13.15pt;height:11.25pt" o:ole="">
            <v:imagedata r:id="rId9" o:title=""/>
          </v:shape>
          <o:OLEObject Type="Embed" ProgID="Equation.DSMT4" ShapeID="_x0000_i1027" DrawAspect="Content" ObjectID="_1675858026" r:id="rId10"/>
        </w:object>
      </w:r>
      <w:r w:rsid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شكل</w:t>
      </w:r>
      <w:r w:rsidR="00DA510E">
        <w:rPr>
          <w:rFonts w:asciiTheme="majorBidi" w:hAnsiTheme="majorBidi" w:cs="Times New Roman" w:hint="cs"/>
          <w:sz w:val="32"/>
          <w:szCs w:val="32"/>
          <w:rtl/>
          <w:lang w:bidi="ar-DZ"/>
        </w:rPr>
        <w:t>-2-</w:t>
      </w:r>
      <w:r w:rsid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.</w:t>
      </w:r>
    </w:p>
    <w:p w:rsidR="00C47BB5" w:rsidRDefault="00AF07CD" w:rsidP="00C47BB5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val="en-US"/>
        </w:rPr>
        <w:pict>
          <v:group id="_x0000_s1188" style="position:absolute;left:0;text-align:left;margin-left:-8.45pt;margin-top:556.65pt;width:197.55pt;height:171.75pt;z-index:251776000;mso-position-horizontal-relative:margin;mso-position-vertical-relative:margin" coordorigin="1033,9193" coordsize="3951,3435">
            <v:shape id="_x0000_s1169" type="#_x0000_t32" style="position:absolute;left:2289;top:9684;width:1;height:1988" o:connectortype="straight" o:regroupid="1" strokeweight=".5pt">
              <v:stroke startarrowwidth="narrow" startarrowlength="short" endarrow="block" endarrowwidth="narrow" endarrowlength="short"/>
            </v:shape>
            <v:shape id="_x0000_s1170" type="#_x0000_t202" style="position:absolute;left:1874;top:10683;width:617;height:602" o:regroupid="1" filled="f" stroked="f">
              <v:textbox style="mso-next-textbox:#_x0000_s1170">
                <w:txbxContent>
                  <w:p w:rsidR="00FB2D0D" w:rsidRPr="00547F9E" w:rsidRDefault="00FB2D0D" w:rsidP="00FB2D0D"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x</w:t>
                    </w:r>
                  </w:p>
                </w:txbxContent>
              </v:textbox>
            </v:shape>
            <v:shape id="_x0000_s1171" type="#_x0000_t202" style="position:absolute;left:3285;top:12063;width:1047;height:565" o:regroupid="1" filled="f" stroked="f">
              <v:textbox style="mso-next-textbox:#_x0000_s1171">
                <w:txbxContent>
                  <w:p w:rsidR="00FB2D0D" w:rsidRPr="00EE45B6" w:rsidRDefault="00FB2D0D" w:rsidP="00FB2D0D">
                    <w:pPr>
                      <w:bidi/>
                    </w:pPr>
                    <w:r>
                      <w:rPr>
                        <w:rFonts w:asciiTheme="majorBidi" w:hAnsiTheme="majorBidi" w:cstheme="majorBidi" w:hint="cs"/>
                        <w:sz w:val="24"/>
                        <w:szCs w:val="24"/>
                        <w:rtl/>
                      </w:rPr>
                      <w:t>شكل-2-</w:t>
                    </w:r>
                  </w:p>
                </w:txbxContent>
              </v:textbox>
            </v:shape>
            <v:oval id="_x0000_s1172" style="position:absolute;left:2662;top:9193;width:1134;height:1134" o:regroupid="1" fillcolor="#b6dde8 [1304]" strokeweight="1.5pt"/>
            <v:shape id="_x0000_s1173" type="#_x0000_t32" style="position:absolute;left:3796;top:9753;width:0;height:1701" o:connectortype="straight" o:regroupid="1" strokeweight="1.5pt"/>
            <v:shape id="_x0000_s1174" type="#_x0000_t32" style="position:absolute;left:2662;top:9753;width:0;height:2494" o:connectortype="straight" o:regroupid="1" strokeweight="1.5pt"/>
            <v:rect id="_x0000_s1175" style="position:absolute;left:3462;top:11454;width:690;height:344" o:regroupid="1" fillcolor="#c4bc96 [2414]"/>
            <v:rect id="_x0000_s1176" style="position:absolute;left:2292;top:12158;width:780;height:454" o:regroupid="1" fillcolor="#c4bc96 [2414]"/>
            <v:group id="_x0000_s1177" style="position:absolute;left:3072;top:9644;width:288;height:293" coordorigin="5680,3354" coordsize="288,293" o:regroupid="1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178" type="#_x0000_t5" style="position:absolute;left:5693;top:3417;width:275;height:163" strokeweight="1pt"/>
              <v:rect id="_x0000_s1179" style="position:absolute;left:5680;top:3590;width:283;height:57" fillcolor="#404040 [2429]" stroked="f">
                <v:fill r:id="rId11" o:title="blanc)" type="pattern"/>
              </v:rect>
              <v:oval id="_x0000_s1180" style="position:absolute;left:5780;top:3354;width:113;height:113" strokeweight="1.5pt"/>
            </v:group>
            <v:shape id="_x0000_s1181" type="#_x0000_t202" style="position:absolute;left:3233;top:9282;width:617;height:602" o:regroupid="1" filled="f" stroked="f">
              <v:textbox style="mso-next-textbox:#_x0000_s1181">
                <w:txbxContent>
                  <w:p w:rsidR="00FB2D0D" w:rsidRPr="00EE45B6" w:rsidRDefault="00FB2D0D" w:rsidP="00FB2D0D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m</w:t>
                    </w:r>
                  </w:p>
                </w:txbxContent>
              </v:textbox>
            </v:shape>
            <v:shape id="_x0000_s1182" type="#_x0000_t32" style="position:absolute;left:2802;top:9383;width:370;height:261" o:connectortype="straight" o:regroupid="1">
              <v:stroke startarrow="block" startarrowwidth="narrow" startarrowlength="short" endarrowwidth="narrow" endarrowlength="short"/>
            </v:shape>
            <v:shape id="_x0000_s1183" type="#_x0000_t202" style="position:absolute;left:2881;top:9216;width:421;height:498" o:regroupid="1" filled="f" stroked="f">
              <v:textbox style="mso-next-textbox:#_x0000_s1183">
                <w:txbxContent>
                  <w:p w:rsidR="00FB2D0D" w:rsidRPr="009749A0" w:rsidRDefault="00FB2D0D" w:rsidP="00FB2D0D"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r</w:t>
                    </w:r>
                  </w:p>
                </w:txbxContent>
              </v:textbox>
            </v:shape>
            <v:shape id="_x0000_s1184" type="#_x0000_t202" style="position:absolute;left:1744;top:9356;width:972;height:445" o:regroupid="1" filled="f" stroked="f">
              <v:textbox style="mso-next-textbox:#_x0000_s1184">
                <w:txbxContent>
                  <w:p w:rsidR="00FB2D0D" w:rsidRPr="009749A0" w:rsidRDefault="00FB2D0D" w:rsidP="00FB2D0D">
                    <w:r w:rsidRPr="00547F9E">
                      <w:rPr>
                        <w:rFonts w:asciiTheme="majorBidi" w:hAnsiTheme="majorBidi" w:cstheme="majorBidi"/>
                        <w:position w:val="-6"/>
                        <w:sz w:val="24"/>
                        <w:szCs w:val="24"/>
                      </w:rPr>
                      <w:object w:dxaOrig="560" w:dyaOrig="279">
                        <v:shape id="_x0000_i1033" type="#_x0000_t75" style="width:28.15pt;height:13.75pt" o:ole="">
                          <v:imagedata r:id="rId12" o:title=""/>
                        </v:shape>
                        <o:OLEObject Type="Embed" ProgID="Equation.DSMT4" ShapeID="_x0000_i1033" DrawAspect="Content" ObjectID="_1675858032" r:id="rId13"/>
                      </w:objec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m</w:t>
                    </w:r>
                    <w:r w:rsidRPr="009749A0">
                      <w:rPr>
                        <w:rFonts w:asciiTheme="majorBidi" w:hAnsiTheme="majorBidi" w:cstheme="majorBidi"/>
                        <w:sz w:val="24"/>
                        <w:szCs w:val="24"/>
                        <w:vertAlign w:val="subscript"/>
                      </w:rPr>
                      <w:t>2</w: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=</w: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</w:rPr>
                      <w:t>m</w:t>
                    </w:r>
                  </w:p>
                </w:txbxContent>
              </v:textbox>
            </v:shape>
            <v:shape id="_x0000_s1185" type="#_x0000_t202" style="position:absolute;left:1033;top:11946;width:1259;height:549" o:regroupid="1" filled="f" stroked="f">
              <v:textbox style="mso-next-textbox:#_x0000_s1185">
                <w:txbxContent>
                  <w:p w:rsidR="00FB2D0D" w:rsidRPr="009749A0" w:rsidRDefault="008F4FC2" w:rsidP="00FB2D0D">
                    <w:r w:rsidRPr="009749A0">
                      <w:rPr>
                        <w:rFonts w:asciiTheme="majorBidi" w:hAnsiTheme="majorBidi" w:cstheme="majorBidi"/>
                        <w:position w:val="-12"/>
                        <w:sz w:val="24"/>
                        <w:szCs w:val="24"/>
                      </w:rPr>
                      <w:object w:dxaOrig="920" w:dyaOrig="360">
                        <v:shape id="_x0000_i1034" type="#_x0000_t75" style="width:50.1pt;height:20.05pt" o:ole="">
                          <v:imagedata r:id="rId14" o:title=""/>
                        </v:shape>
                        <o:OLEObject Type="Embed" ProgID="Equation.DSMT4" ShapeID="_x0000_i1034" DrawAspect="Content" ObjectID="_1675858033" r:id="rId15"/>
                      </w:object>
                    </w:r>
                    <w:r w:rsidR="00FB2D0D"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m</w:t>
                    </w:r>
                    <w:r w:rsidR="00FB2D0D" w:rsidRPr="009749A0">
                      <w:rPr>
                        <w:rFonts w:asciiTheme="majorBidi" w:hAnsiTheme="majorBidi" w:cstheme="majorBidi"/>
                        <w:sz w:val="24"/>
                        <w:szCs w:val="24"/>
                        <w:vertAlign w:val="subscript"/>
                      </w:rPr>
                      <w:t>2</w:t>
                    </w:r>
                    <w:r w:rsidR="00FB2D0D"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=</w:t>
                    </w:r>
                    <w:r w:rsidR="00FB2D0D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</w:rPr>
                      <w:t>m</w:t>
                    </w:r>
                  </w:p>
                </w:txbxContent>
              </v:textbox>
            </v:shape>
            <v:shape id="_x0000_s1186" type="#_x0000_t32" style="position:absolute;left:2072;top:9684;width:1070;height:0;flip:x" o:connectortype="straight" o:regroupid="1"/>
            <v:shape id="_x0000_s1187" type="#_x0000_t202" style="position:absolute;left:3718;top:10889;width:1266;height:513" o:regroupid="1" filled="f" stroked="f">
              <v:textbox style="mso-next-textbox:#_x0000_s1187">
                <w:txbxContent>
                  <w:p w:rsidR="00FB2D0D" w:rsidRPr="009749A0" w:rsidRDefault="008F4FC2" w:rsidP="00FB2D0D">
                    <w:r w:rsidRPr="009749A0">
                      <w:rPr>
                        <w:rFonts w:asciiTheme="majorBidi" w:hAnsiTheme="majorBidi" w:cstheme="majorBidi"/>
                        <w:position w:val="-12"/>
                        <w:sz w:val="24"/>
                        <w:szCs w:val="24"/>
                      </w:rPr>
                      <w:object w:dxaOrig="760" w:dyaOrig="360">
                        <v:shape id="_x0000_i1035" type="#_x0000_t75" style="width:43.2pt;height:20.65pt" o:ole="">
                          <v:imagedata r:id="rId16" o:title=""/>
                        </v:shape>
                        <o:OLEObject Type="Embed" ProgID="Equation.DSMT4" ShapeID="_x0000_i1035" DrawAspect="Content" ObjectID="_1675858034" r:id="rId17"/>
                      </w:object>
                    </w:r>
                    <w:r w:rsidR="00FB2D0D"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m</w:t>
                    </w:r>
                    <w:r w:rsidR="00FB2D0D" w:rsidRPr="009749A0">
                      <w:rPr>
                        <w:rFonts w:asciiTheme="majorBidi" w:hAnsiTheme="majorBidi" w:cstheme="majorBidi"/>
                        <w:sz w:val="24"/>
                        <w:szCs w:val="24"/>
                        <w:vertAlign w:val="subscript"/>
                      </w:rPr>
                      <w:t>2</w:t>
                    </w:r>
                    <w:r w:rsidR="00FB2D0D"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=</w:t>
                    </w:r>
                    <w:r w:rsidR="00FB2D0D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</w:rPr>
                      <w:t>m</w:t>
                    </w:r>
                  </w:p>
                </w:txbxContent>
              </v:textbox>
            </v:shape>
            <w10:wrap type="square" anchorx="margin" anchory="margin"/>
          </v:group>
        </w:pict>
      </w:r>
      <w:r w:rsid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جد تسارع الكتلة </w:t>
      </w:r>
      <w:r w:rsidR="00C47BB5" w:rsidRPr="008F4FC2">
        <w:rPr>
          <w:rFonts w:asciiTheme="majorBidi" w:hAnsiTheme="majorBidi" w:cstheme="majorBidi"/>
          <w:position w:val="-12"/>
          <w:sz w:val="32"/>
          <w:szCs w:val="32"/>
          <w:lang w:bidi="ar-DZ"/>
        </w:rPr>
        <w:object w:dxaOrig="300" w:dyaOrig="360">
          <v:shape id="_x0000_i1028" type="#_x0000_t75" style="width:15.05pt;height:18.15pt" o:ole="">
            <v:imagedata r:id="rId7" o:title=""/>
          </v:shape>
          <o:OLEObject Type="Embed" ProgID="Equation.DSMT4" ShapeID="_x0000_i1028" DrawAspect="Content" ObjectID="_1675858027" r:id="rId18"/>
        </w:object>
      </w:r>
      <w:r w:rsidR="00C47BB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باستعمال معادلة </w:t>
      </w:r>
      <w:proofErr w:type="spellStart"/>
      <w:r w:rsidR="00C47BB5">
        <w:rPr>
          <w:rFonts w:asciiTheme="majorBidi" w:hAnsiTheme="majorBidi" w:cstheme="majorBidi" w:hint="cs"/>
          <w:sz w:val="32"/>
          <w:szCs w:val="32"/>
          <w:rtl/>
          <w:lang w:bidi="ar-DZ"/>
        </w:rPr>
        <w:t>لاكرانج</w:t>
      </w:r>
      <w:proofErr w:type="spellEnd"/>
      <w:r w:rsidR="00C47BB5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</w:p>
    <w:p w:rsidR="00C47BB5" w:rsidRDefault="00C47BB5" w:rsidP="00C47BB5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مع العلم أن عزم </w:t>
      </w:r>
      <w:proofErr w:type="spellStart"/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عطالة</w:t>
      </w:r>
      <w:proofErr w:type="spellEnd"/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لبكرة: </w:t>
      </w:r>
      <w:r w:rsidRPr="00C47BB5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1020" w:dyaOrig="620">
          <v:shape id="_x0000_i1029" type="#_x0000_t75" style="width:50.7pt;height:31.3pt" o:ole="">
            <v:imagedata r:id="rId19" o:title=""/>
          </v:shape>
          <o:OLEObject Type="Embed" ProgID="Equation.DSMT4" ShapeID="_x0000_i1029" DrawAspect="Content" ObjectID="_1675858028" r:id="rId20"/>
        </w:object>
      </w:r>
    </w:p>
    <w:p w:rsidR="00C47BB5" w:rsidRDefault="00C47BB5" w:rsidP="00C47BB5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47BB5" w:rsidRDefault="00C47BB5" w:rsidP="00C47BB5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47BB5" w:rsidRDefault="00C47BB5" w:rsidP="00C47BB5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47BB5" w:rsidRDefault="00C47BB5" w:rsidP="00C47BB5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47936" w:rsidRDefault="00C47BB5" w:rsidP="00C47BB5">
      <w:pPr>
        <w:bidi/>
        <w:rPr>
          <w:rFonts w:asciiTheme="majorBidi" w:hAnsiTheme="majorBidi" w:cs="Times New Roman"/>
          <w:sz w:val="32"/>
          <w:szCs w:val="32"/>
          <w:lang w:bidi="ar-DZ"/>
        </w:rPr>
      </w:pPr>
      <w:r w:rsidRP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>بالتوفيق</w:t>
      </w:r>
      <w:r w:rsidRPr="00C47BB5">
        <w:rPr>
          <w:rFonts w:asciiTheme="majorBidi" w:hAnsiTheme="majorBidi" w:cs="Times New Roman"/>
          <w:sz w:val="32"/>
          <w:szCs w:val="32"/>
          <w:rtl/>
          <w:lang w:bidi="ar-DZ"/>
        </w:rPr>
        <w:t xml:space="preserve"> </w:t>
      </w:r>
      <w:r w:rsidRP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>إن</w:t>
      </w:r>
      <w:r w:rsidRPr="00C47BB5">
        <w:rPr>
          <w:rFonts w:asciiTheme="majorBidi" w:hAnsiTheme="majorBidi" w:cs="Times New Roman"/>
          <w:sz w:val="32"/>
          <w:szCs w:val="32"/>
          <w:rtl/>
          <w:lang w:bidi="ar-DZ"/>
        </w:rPr>
        <w:t xml:space="preserve"> </w:t>
      </w:r>
      <w:r w:rsidRP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>شاء</w:t>
      </w:r>
      <w:r w:rsidRPr="00C47BB5">
        <w:rPr>
          <w:rFonts w:asciiTheme="majorBidi" w:hAnsiTheme="majorBidi" w:cs="Times New Roman"/>
          <w:sz w:val="32"/>
          <w:szCs w:val="32"/>
          <w:rtl/>
          <w:lang w:bidi="ar-DZ"/>
        </w:rPr>
        <w:t xml:space="preserve"> </w:t>
      </w:r>
      <w:r w:rsidRP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>الله</w: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       </w:t>
      </w:r>
    </w:p>
    <w:p w:rsidR="00447936" w:rsidRDefault="00447936" w:rsidP="00447936">
      <w:pPr>
        <w:bidi/>
        <w:rPr>
          <w:rFonts w:asciiTheme="majorBidi" w:hAnsiTheme="majorBidi" w:cs="Times New Roman"/>
          <w:sz w:val="32"/>
          <w:szCs w:val="32"/>
          <w:lang w:bidi="ar-DZ"/>
        </w:rPr>
      </w:pPr>
      <w:r>
        <w:rPr>
          <w:rFonts w:asciiTheme="majorBidi" w:hAnsiTheme="majorBidi" w:cs="Times New Roman" w:hint="cs"/>
          <w:noProof/>
          <w:sz w:val="32"/>
          <w:szCs w:val="32"/>
          <w:rtl/>
          <w:lang w:val="en-US"/>
        </w:rPr>
        <w:lastRenderedPageBreak/>
        <w:pict>
          <v:group id="_x0000_s1287" style="position:absolute;left:0;text-align:left;margin-left:18.9pt;margin-top:28.4pt;width:158.35pt;height:234.7pt;z-index:251809792" coordorigin="1098,1288" coordsize="3167,4694">
            <v:shape id="_x0000_s1255" type="#_x0000_t202" style="position:absolute;left:1609;top:5238;width:1145;height:744" o:regroupid="2" filled="f" stroked="f">
              <v:textbox style="mso-next-textbox:#_x0000_s1255">
                <w:txbxContent>
                  <w:p w:rsidR="00447936" w:rsidRPr="00EE45B6" w:rsidRDefault="00447936" w:rsidP="00447936">
                    <w:pPr>
                      <w:bidi/>
                      <w:rPr>
                        <w:lang w:bidi="ar-DZ"/>
                      </w:rPr>
                    </w:pPr>
                    <w:r>
                      <w:rPr>
                        <w:rFonts w:asciiTheme="majorBidi" w:hAnsiTheme="majorBidi" w:cstheme="majorBidi" w:hint="cs"/>
                        <w:sz w:val="24"/>
                        <w:szCs w:val="24"/>
                        <w:rtl/>
                        <w:lang w:bidi="ar-DZ"/>
                      </w:rPr>
                      <w:t>شكل-1-</w:t>
                    </w:r>
                  </w:p>
                </w:txbxContent>
              </v:textbox>
            </v:shape>
            <v:shape id="_x0000_s1256" type="#_x0000_t32" style="position:absolute;left:2766;top:2421;width:1;height:2648;flip:y" o:connectortype="straight" o:regroupid="2" strokeweight="3pt"/>
            <v:shape id="_x0000_s1257" type="#_x0000_t202" style="position:absolute;left:3441;top:2871;width:375;height:366" o:regroupid="2" filled="f" stroked="f">
              <v:textbox style="mso-next-textbox:#_x0000_s1257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  <w:t>B</w:t>
                    </w:r>
                  </w:p>
                </w:txbxContent>
              </v:textbox>
            </v:shape>
            <v:shape id="_x0000_s1258" type="#_x0000_t32" style="position:absolute;left:2780;top:2453;width:701;height:772;flip:x y" o:connectortype="straight" o:regroupid="2" strokeweight="3pt"/>
            <v:shape id="_x0000_s1259" type="#_x0000_t32" style="position:absolute;left:2170;top:4467;width:0;height:1191;rotation:90;flip:y" o:connectortype="straight" o:regroupid="2" strokeweight="3pt"/>
            <v:shape id="_x0000_s1260" type="#_x0000_t32" style="position:absolute;left:2766;top:2437;width:0;height:2494;flip:y" o:connectortype="straight" o:regroupid="2" strokeweight="3pt"/>
            <v:rect id="_x0000_s1261" style="position:absolute;left:1563;top:5096;width:1252;height:142" o:regroupid="2" fillcolor="black" stroked="f">
              <v:fill r:id="rId4" o:title="blanc)" type="pattern"/>
            </v:rect>
            <v:shape id="_x0000_s1262" type="#_x0000_t32" style="position:absolute;left:3441;top:3193;width:704;height:790" o:connectortype="straight" o:regroupid="2" strokeweight="1pt">
              <v:stroke startarrowwidth="narrow" startarrowlength="short" endarrow="block"/>
            </v:shape>
            <v:shape id="_x0000_s1263" type="#_x0000_t32" style="position:absolute;left:1723;top:2405;width:964;height:0;flip:x" o:connectortype="straight" o:regroupid="2" strokeweight="1pt">
              <v:stroke startarrowwidth="narrow" startarrowlength="short" endarrow="block"/>
            </v:shape>
            <v:shape id="_x0000_s1264" type="#_x0000_t202" style="position:absolute;left:2704;top:2083;width:571;height:480" o:regroupid="2" filled="f" stroked="f">
              <v:textbox style="mso-next-textbox:#_x0000_s1264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shape>
            <v:shape id="_x0000_s1265" type="#_x0000_t202" style="position:absolute;left:1098;top:4767;width:511;height:521" o:regroupid="2" filled="f" stroked="f">
              <v:textbox style="mso-next-textbox:#_x0000_s1265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shape>
            <v:shape id="_x0000_s1266" type="#_x0000_t202" style="position:absolute;left:1723;top:1986;width:617;height:602" o:regroupid="2" filled="f" stroked="f">
              <v:textbox style="mso-next-textbox:#_x0000_s1266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Q</w:t>
                    </w:r>
                  </w:p>
                </w:txbxContent>
              </v:textbox>
            </v:shape>
            <v:shape id="_x0000_s1267" type="#_x0000_t202" style="position:absolute;left:3816;top:3377;width:449;height:376" o:regroupid="2" filled="f" stroked="f">
              <v:textbox style="mso-next-textbox:#_x0000_s1267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F</w:t>
                    </w:r>
                  </w:p>
                </w:txbxContent>
              </v:textbox>
            </v:shape>
            <v:shape id="_x0000_s1268" type="#_x0000_t19" style="position:absolute;left:2761;top:2701;width:283;height:57;rotation:31680021fd" o:regroupid="2"/>
            <v:shape id="_x0000_s1269" type="#_x0000_t19" style="position:absolute;left:3117;top:3206;width:373;height:167;rotation:17979728fd" o:regroupid="2"/>
            <v:shape id="_x0000_s1270" type="#_x0000_t202" style="position:absolute;left:2780;top:3013;width:704;height:470" o:regroupid="2" filled="f" stroked="f">
              <v:textbox style="mso-next-textbox:#_x0000_s1270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90°</w:t>
                    </w:r>
                  </w:p>
                </w:txbxContent>
              </v:textbox>
            </v:shape>
            <v:shape id="_x0000_s1271" type="#_x0000_t202" style="position:absolute;left:2657;top:2758;width:730;height:436" o:regroupid="2" filled="f" stroked="f">
              <v:textbox style="mso-next-textbox:#_x0000_s1271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30°</w:t>
                    </w:r>
                  </w:p>
                </w:txbxContent>
              </v:textbox>
            </v:shape>
            <v:shape id="_x0000_s1272" type="#_x0000_t202" style="position:absolute;left:2128;top:2469;width:687;height:402" o:regroupid="2" filled="f" stroked="f">
              <v:textbox style="mso-next-textbox:#_x0000_s1272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90°</w:t>
                    </w:r>
                  </w:p>
                </w:txbxContent>
              </v:textbox>
            </v:shape>
            <v:shape id="_x0000_s1273" type="#_x0000_t19" style="position:absolute;left:2427;top:4779;width:373;height:167;rotation:18417529fd" o:regroupid="2"/>
            <v:shape id="_x0000_s1274" type="#_x0000_t19" style="position:absolute;left:2491;top:2529;width:340;height:113;rotation:38589396fd" o:regroupid="2"/>
            <v:shape id="_x0000_s1275" type="#_x0000_t202" style="position:absolute;left:2104;top:4649;width:690;height:450" o:regroupid="2" filled="f" stroked="f">
              <v:textbox style="mso-next-textbox:#_x0000_s1275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90°</w:t>
                    </w:r>
                  </w:p>
                </w:txbxContent>
              </v:textbox>
            </v:shape>
            <v:shape id="_x0000_s1276" type="#_x0000_t202" style="position:absolute;left:2764;top:4801;width:511;height:487" o:regroupid="2" filled="f" stroked="f">
              <v:textbox style="mso-next-textbox:#_x0000_s1276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shape>
            <v:oval id="_x0000_s1277" style="position:absolute;left:2706;top:2370;width:113;height:113" o:regroupid="2" strokeweight="1.5pt"/>
            <v:shape id="_x0000_s1278" type="#_x0000_t32" style="position:absolute;left:1529;top:3225;width:1984;height:1804;flip:y" o:connectortype="straight" o:regroupid="2" strokeweight="3pt"/>
            <v:oval id="_x0000_s1279" style="position:absolute;left:3441;top:3193;width:113;height:113" o:regroupid="2" strokeweight="1.5pt"/>
            <v:oval id="_x0000_s1280" style="position:absolute;left:1483;top:4993;width:113;height:113" o:regroupid="2" strokeweight="1.5pt"/>
            <v:oval id="_x0000_s1281" style="position:absolute;left:2710;top:4950;width:113;height:113" o:regroupid="2" strokeweight="1.5pt"/>
            <v:shape id="_x0000_s1282" type="#_x0000_t32" style="position:absolute;left:3554;top:3193;width:415;height:447" o:connectortype="straight" strokecolor="red" strokeweight="1pt">
              <v:stroke startarrowwidth="narrow" startarrowlength="short" endarrow="block"/>
            </v:shape>
            <v:shape id="_x0000_s1283" type="#_x0000_t32" style="position:absolute;left:2029;top:1578;width:1049;height:1180;flip:x y" o:connectortype="straight" strokecolor="red" strokeweight="1pt">
              <v:stroke startarrowwidth="narrow" startarrowlength="short" endarrow="block"/>
            </v:shape>
            <v:shape id="_x0000_s1284" type="#_x0000_t202" style="position:absolute;left:3582;top:3057;width:669;height:744;mso-wrap-style:none" filled="f" stroked="f">
              <v:textbox style="mso-next-textbox:#_x0000_s1284;mso-fit-shape-to-text:t">
                <w:txbxContent>
                  <w:p w:rsidR="00447936" w:rsidRPr="00447936" w:rsidRDefault="00447936" w:rsidP="00447936">
                    <w:pPr>
                      <w:rPr>
                        <w:szCs w:val="24"/>
                      </w:rPr>
                    </w:pPr>
                    <w:r w:rsidRPr="00447936">
                      <w:rPr>
                        <w:position w:val="-12"/>
                        <w:szCs w:val="24"/>
                      </w:rPr>
                      <w:object w:dxaOrig="380" w:dyaOrig="360">
                        <v:shape id="_x0000_i1036" type="#_x0000_t75" style="width:18.8pt;height:18.15pt" o:ole="">
                          <v:imagedata r:id="rId21" o:title=""/>
                        </v:shape>
                        <o:OLEObject Type="Embed" ProgID="Equation.DSMT4" ShapeID="_x0000_i1036" DrawAspect="Content" ObjectID="_1675858041" r:id="rId22"/>
                      </w:object>
                    </w:r>
                  </w:p>
                </w:txbxContent>
              </v:textbox>
            </v:shape>
            <v:shape id="_x0000_s1285" type="#_x0000_t202" style="position:absolute;left:2156;top:1653;width:659;height:552" filled="f" stroked="f">
              <v:textbox style="mso-next-textbox:#_x0000_s1285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</w:pPr>
                    <w:r w:rsidRPr="00447936">
                      <w:rPr>
                        <w:rFonts w:asciiTheme="majorBidi" w:hAnsiTheme="majorBidi" w:cstheme="majorBidi"/>
                        <w:position w:val="-12"/>
                        <w:sz w:val="24"/>
                        <w:szCs w:val="24"/>
                        <w:lang w:bidi="ar-DZ"/>
                      </w:rPr>
                      <w:object w:dxaOrig="380" w:dyaOrig="360">
                        <v:shape id="_x0000_i1037" type="#_x0000_t75" style="width:18.8pt;height:18.15pt" o:ole="">
                          <v:imagedata r:id="rId23" o:title=""/>
                        </v:shape>
                        <o:OLEObject Type="Embed" ProgID="Equation.DSMT4" ShapeID="_x0000_i1037" DrawAspect="Content" ObjectID="_1675858040" r:id="rId24"/>
                      </w:object>
                    </w:r>
                  </w:p>
                </w:txbxContent>
              </v:textbox>
            </v:shape>
            <v:shape id="_x0000_s1286" type="#_x0000_t202" style="position:absolute;left:1920;top:1288;width:2047;height:659" filled="f" stroked="f">
              <v:textbox style="mso-next-textbox:#_x0000_s1286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 w:rsidRPr="00447936">
                      <w:rPr>
                        <w:rFonts w:asciiTheme="majorBidi" w:hAnsiTheme="majorBidi" w:cstheme="majorBidi"/>
                        <w:position w:val="-12"/>
                        <w:sz w:val="24"/>
                        <w:szCs w:val="24"/>
                      </w:rPr>
                      <w:object w:dxaOrig="1440" w:dyaOrig="360">
                        <v:shape id="_x0000_i1038" type="#_x0000_t75" style="width:1in;height:18.15pt" o:ole="">
                          <v:imagedata r:id="rId25" o:title=""/>
                        </v:shape>
                        <o:OLEObject Type="Embed" ProgID="Equation.DSMT4" ShapeID="_x0000_i1038" DrawAspect="Content" ObjectID="_1675858039" r:id="rId26"/>
                      </w:object>
                    </w:r>
                  </w:p>
                </w:txbxContent>
              </v:textbox>
            </v:shape>
            <w10:wrap type="square"/>
          </v:group>
        </w:pict>
      </w:r>
    </w:p>
    <w:p w:rsidR="00447936" w:rsidRDefault="00447936" w:rsidP="00447936">
      <w:pPr>
        <w:bidi/>
        <w:rPr>
          <w:rFonts w:asciiTheme="majorBidi" w:hAnsiTheme="majorBidi" w:cstheme="majorBidi" w:hint="cs"/>
          <w:sz w:val="36"/>
          <w:szCs w:val="36"/>
          <w:rtl/>
          <w:lang w:bidi="ar-DZ"/>
        </w:rPr>
      </w:pPr>
      <w:r w:rsidRPr="00447936">
        <w:rPr>
          <w:rFonts w:asciiTheme="majorBidi" w:hAnsiTheme="majorBidi" w:cs="Times New Roman" w:hint="cs"/>
          <w:b/>
          <w:bCs/>
          <w:sz w:val="32"/>
          <w:szCs w:val="32"/>
          <w:u w:val="single"/>
          <w:rtl/>
          <w:lang w:bidi="ar-DZ"/>
        </w:rPr>
        <w:t xml:space="preserve">حل التمرين </w:t>
      </w:r>
      <w:r w:rsidRPr="0044793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>1</w:t>
      </w:r>
      <w:r w:rsidRPr="00447936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  <w:r w:rsidRPr="00FB2D0D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36"/>
          <w:szCs w:val="36"/>
          <w:rtl/>
          <w:lang w:bidi="ar-DZ"/>
        </w:rPr>
        <w:t>(5/5)</w:t>
      </w:r>
    </w:p>
    <w:p w:rsidR="00447936" w:rsidRDefault="00447936" w:rsidP="00447936">
      <w:pPr>
        <w:bidi/>
        <w:rPr>
          <w:rFonts w:asciiTheme="majorBidi" w:hAnsiTheme="majorBidi" w:cstheme="majorBidi" w:hint="cs"/>
          <w:sz w:val="36"/>
          <w:szCs w:val="36"/>
          <w:rtl/>
          <w:lang w:bidi="ar-DZ"/>
        </w:rPr>
      </w:pPr>
      <w:r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العمل الافتراضي </w:t>
      </w:r>
    </w:p>
    <w:p w:rsidR="00447936" w:rsidRPr="00FF34C2" w:rsidRDefault="00447936" w:rsidP="00447936">
      <w:pPr>
        <w:bidi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447936">
        <w:rPr>
          <w:rFonts w:asciiTheme="majorBidi" w:hAnsiTheme="majorBidi" w:cstheme="majorBidi"/>
          <w:position w:val="-102"/>
          <w:sz w:val="36"/>
          <w:szCs w:val="36"/>
          <w:lang w:bidi="ar-DZ"/>
        </w:rPr>
        <w:object w:dxaOrig="2600" w:dyaOrig="2160">
          <v:shape id="_x0000_i1030" type="#_x0000_t75" style="width:145.25pt;height:120.85pt" o:ole="">
            <v:imagedata r:id="rId27" o:title=""/>
          </v:shape>
          <o:OLEObject Type="Embed" ProgID="Equation.DSMT4" ShapeID="_x0000_i1030" DrawAspect="Content" ObjectID="_1675858029" r:id="rId28"/>
        </w:object>
      </w:r>
    </w:p>
    <w:p w:rsidR="00C47BB5" w:rsidRDefault="00C47BB5" w:rsidP="00447936">
      <w:pPr>
        <w:bidi/>
        <w:rPr>
          <w:rFonts w:asciiTheme="majorBidi" w:hAnsiTheme="majorBidi" w:cs="Times New Roman" w:hint="cs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      </w:t>
      </w:r>
      <w:r w:rsidR="00447936" w:rsidRPr="00447936">
        <w:rPr>
          <w:rFonts w:asciiTheme="majorBidi" w:hAnsiTheme="majorBidi" w:cs="Times New Roman" w:hint="cs"/>
          <w:b/>
          <w:bCs/>
          <w:sz w:val="32"/>
          <w:szCs w:val="32"/>
          <w:u w:val="single"/>
          <w:rtl/>
          <w:lang w:bidi="ar-DZ"/>
        </w:rPr>
        <w:t xml:space="preserve">حل التمرين </w:t>
      </w:r>
      <w:r w:rsidR="0044793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>2</w:t>
      </w:r>
      <w:r w:rsidR="00447936" w:rsidRPr="00447936">
        <w:rPr>
          <w:rFonts w:asciiTheme="majorBidi" w:hAnsiTheme="majorBidi" w:cstheme="majorBidi"/>
          <w:b/>
          <w:bCs/>
          <w:sz w:val="36"/>
          <w:szCs w:val="36"/>
          <w:rtl/>
          <w:lang w:bidi="ar-DZ"/>
        </w:rPr>
        <w:t>:</w:t>
      </w:r>
      <w:r w:rsidR="00447936" w:rsidRPr="00FB2D0D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447936">
        <w:rPr>
          <w:rFonts w:asciiTheme="majorBidi" w:hAnsiTheme="majorBidi" w:cstheme="majorBidi" w:hint="cs"/>
          <w:sz w:val="36"/>
          <w:szCs w:val="36"/>
          <w:rtl/>
          <w:lang w:bidi="ar-DZ"/>
        </w:rPr>
        <w:t>(5/5)</w: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                                         </w:t>
      </w:r>
    </w:p>
    <w:p w:rsidR="00D652C9" w:rsidRDefault="00D652C9" w:rsidP="00447936">
      <w:pPr>
        <w:bidi/>
        <w:rPr>
          <w:rFonts w:asciiTheme="majorBidi" w:hAnsiTheme="majorBidi" w:cstheme="majorBidi" w:hint="cs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المجموعة محافظة و لها درجة حرية واحد.</w:t>
      </w:r>
    </w:p>
    <w:p w:rsidR="00447936" w:rsidRDefault="00D652C9" w:rsidP="00D652C9">
      <w:pPr>
        <w:bidi/>
        <w:rPr>
          <w:rFonts w:asciiTheme="majorBidi" w:hAnsiTheme="majorBidi" w:cstheme="majorBidi" w:hint="cs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val="en-US"/>
        </w:rPr>
        <w:pict>
          <v:group id="_x0000_s1309" style="position:absolute;left:0;text-align:left;margin-left:-20.3pt;margin-top:10.65pt;width:224.8pt;height:175.85pt;z-index:251829248" coordorigin="314,6884" coordsize="4496,3517">
            <v:shape id="_x0000_s1289" type="#_x0000_t32" style="position:absolute;left:1570;top:7457;width:1;height:1988" o:connectortype="straight" o:regroupid="3" strokeweight=".5pt">
              <v:stroke startarrowwidth="narrow" startarrowlength="short" endarrow="block" endarrowwidth="narrow" endarrowlength="short"/>
            </v:shape>
            <v:shape id="_x0000_s1290" type="#_x0000_t202" style="position:absolute;left:1155;top:8456;width:617;height:602" o:regroupid="3" filled="f" stroked="f">
              <v:textbox style="mso-next-textbox:#_x0000_s1290">
                <w:txbxContent>
                  <w:p w:rsidR="00447936" w:rsidRPr="00547F9E" w:rsidRDefault="00447936" w:rsidP="00447936"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x</w:t>
                    </w:r>
                  </w:p>
                </w:txbxContent>
              </v:textbox>
            </v:shape>
            <v:shape id="_x0000_s1291" type="#_x0000_t202" style="position:absolute;left:2566;top:9836;width:1047;height:565" o:regroupid="3" filled="f" stroked="f">
              <v:textbox style="mso-next-textbox:#_x0000_s1291">
                <w:txbxContent>
                  <w:p w:rsidR="00447936" w:rsidRPr="00EE45B6" w:rsidRDefault="00447936" w:rsidP="00447936">
                    <w:pPr>
                      <w:bidi/>
                    </w:pPr>
                    <w:r>
                      <w:rPr>
                        <w:rFonts w:asciiTheme="majorBidi" w:hAnsiTheme="majorBidi" w:cstheme="majorBidi" w:hint="cs"/>
                        <w:sz w:val="24"/>
                        <w:szCs w:val="24"/>
                        <w:rtl/>
                      </w:rPr>
                      <w:t>شكل-2-</w:t>
                    </w:r>
                  </w:p>
                </w:txbxContent>
              </v:textbox>
            </v:shape>
            <v:oval id="_x0000_s1292" style="position:absolute;left:1943;top:6884;width:1134;height:1134" o:regroupid="3" fillcolor="#b6dde8 [1304]" strokeweight="1.5pt"/>
            <v:shape id="_x0000_s1293" type="#_x0000_t32" style="position:absolute;left:3077;top:7526;width:0;height:1701" o:connectortype="straight" o:regroupid="3" strokeweight="1.5pt"/>
            <v:shape id="_x0000_s1294" type="#_x0000_t32" style="position:absolute;left:1943;top:7526;width:0;height:2494" o:connectortype="straight" o:regroupid="3" strokeweight="1.5pt"/>
            <v:rect id="_x0000_s1295" style="position:absolute;left:2743;top:9227;width:690;height:344" o:regroupid="3" fillcolor="#c4bc96 [2414]"/>
            <v:rect id="_x0000_s1296" style="position:absolute;left:1573;top:9931;width:780;height:454" o:regroupid="3" fillcolor="#c4bc96 [2414]"/>
            <v:group id="_x0000_s1297" style="position:absolute;left:2353;top:7417;width:288;height:293" coordorigin="5680,3354" coordsize="288,293" o:regroupid="3">
              <v:shape id="_x0000_s1298" type="#_x0000_t5" style="position:absolute;left:5693;top:3417;width:275;height:163" strokeweight="1pt"/>
              <v:rect id="_x0000_s1299" style="position:absolute;left:5680;top:3590;width:283;height:57" fillcolor="#404040 [2429]" stroked="f">
                <v:fill r:id="rId11" o:title="blanc)" type="pattern"/>
              </v:rect>
              <v:oval id="_x0000_s1300" style="position:absolute;left:5780;top:3354;width:113;height:113" strokeweight="1.5pt"/>
            </v:group>
            <v:shape id="_x0000_s1301" type="#_x0000_t202" style="position:absolute;left:2636;top:7108;width:617;height:602" o:regroupid="3" filled="f" stroked="f">
              <v:textbox style="mso-next-textbox:#_x0000_s1301">
                <w:txbxContent>
                  <w:p w:rsidR="00447936" w:rsidRPr="00EE45B6" w:rsidRDefault="00447936" w:rsidP="00447936">
                    <w:pP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</w:pP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m</w:t>
                    </w:r>
                  </w:p>
                </w:txbxContent>
              </v:textbox>
            </v:shape>
            <v:shape id="_x0000_s1302" type="#_x0000_t32" style="position:absolute;left:2029;top:7156;width:424;height:261" o:connectortype="straight" o:regroupid="3">
              <v:stroke startarrow="block" startarrowwidth="narrow" startarrowlength="short" endarrowwidth="narrow" endarrowlength="short"/>
            </v:shape>
            <v:shape id="_x0000_s1303" type="#_x0000_t202" style="position:absolute;left:2104;top:6982;width:421;height:498" o:regroupid="3" filled="f" stroked="f">
              <v:textbox style="mso-next-textbox:#_x0000_s1303">
                <w:txbxContent>
                  <w:p w:rsidR="00447936" w:rsidRPr="009749A0" w:rsidRDefault="00447936" w:rsidP="00447936"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r</w:t>
                    </w:r>
                  </w:p>
                </w:txbxContent>
              </v:textbox>
            </v:shape>
            <v:shape id="_x0000_s1304" type="#_x0000_t202" style="position:absolute;left:971;top:7108;width:972;height:445" o:regroupid="3" filled="f" stroked="f">
              <v:textbox style="mso-next-textbox:#_x0000_s1304">
                <w:txbxContent>
                  <w:p w:rsidR="00447936" w:rsidRPr="009749A0" w:rsidRDefault="00447936" w:rsidP="00447936">
                    <w:r w:rsidRPr="00547F9E">
                      <w:rPr>
                        <w:rFonts w:asciiTheme="majorBidi" w:hAnsiTheme="majorBidi" w:cstheme="majorBidi"/>
                        <w:position w:val="-6"/>
                        <w:sz w:val="24"/>
                        <w:szCs w:val="24"/>
                      </w:rPr>
                      <w:object w:dxaOrig="560" w:dyaOrig="279">
                        <v:shape id="_x0000_i1039" type="#_x0000_t75" style="width:28.15pt;height:13.75pt" o:ole="">
                          <v:imagedata r:id="rId12" o:title=""/>
                        </v:shape>
                        <o:OLEObject Type="Embed" ProgID="Equation.DSMT4" ShapeID="_x0000_i1039" DrawAspect="Content" ObjectID="_1675858038" r:id="rId29"/>
                      </w:objec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m</w:t>
                    </w:r>
                    <w:r w:rsidRPr="009749A0">
                      <w:rPr>
                        <w:rFonts w:asciiTheme="majorBidi" w:hAnsiTheme="majorBidi" w:cstheme="majorBidi"/>
                        <w:sz w:val="24"/>
                        <w:szCs w:val="24"/>
                        <w:vertAlign w:val="subscript"/>
                      </w:rPr>
                      <w:t>2</w: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=</w: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</w:rPr>
                      <w:t>m</w:t>
                    </w:r>
                  </w:p>
                </w:txbxContent>
              </v:textbox>
            </v:shape>
            <v:shape id="_x0000_s1305" type="#_x0000_t202" style="position:absolute;left:314;top:9719;width:1259;height:549" o:regroupid="3" filled="f" stroked="f">
              <v:textbox style="mso-next-textbox:#_x0000_s1305">
                <w:txbxContent>
                  <w:p w:rsidR="00447936" w:rsidRPr="009749A0" w:rsidRDefault="00447936" w:rsidP="00447936">
                    <w:r w:rsidRPr="009749A0">
                      <w:rPr>
                        <w:rFonts w:asciiTheme="majorBidi" w:hAnsiTheme="majorBidi" w:cstheme="majorBidi"/>
                        <w:position w:val="-12"/>
                        <w:sz w:val="24"/>
                        <w:szCs w:val="24"/>
                      </w:rPr>
                      <w:object w:dxaOrig="920" w:dyaOrig="360">
                        <v:shape id="_x0000_i1040" type="#_x0000_t75" style="width:50.1pt;height:20.05pt" o:ole="">
                          <v:imagedata r:id="rId14" o:title=""/>
                        </v:shape>
                        <o:OLEObject Type="Embed" ProgID="Equation.DSMT4" ShapeID="_x0000_i1040" DrawAspect="Content" ObjectID="_1675858037" r:id="rId30"/>
                      </w:objec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m</w:t>
                    </w:r>
                    <w:r w:rsidRPr="009749A0">
                      <w:rPr>
                        <w:rFonts w:asciiTheme="majorBidi" w:hAnsiTheme="majorBidi" w:cstheme="majorBidi"/>
                        <w:sz w:val="24"/>
                        <w:szCs w:val="24"/>
                        <w:vertAlign w:val="subscript"/>
                      </w:rPr>
                      <w:t>2</w: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=</w: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</w:rPr>
                      <w:t>m</w:t>
                    </w:r>
                  </w:p>
                </w:txbxContent>
              </v:textbox>
            </v:shape>
            <v:shape id="_x0000_s1306" type="#_x0000_t32" style="position:absolute;left:1353;top:7457;width:1070;height:0;flip:x" o:connectortype="straight" o:regroupid="3"/>
            <v:shape id="_x0000_s1307" type="#_x0000_t202" style="position:absolute;left:2999;top:8662;width:1266;height:513" o:regroupid="3" filled="f" stroked="f">
              <v:textbox style="mso-next-textbox:#_x0000_s1307">
                <w:txbxContent>
                  <w:p w:rsidR="00447936" w:rsidRPr="009749A0" w:rsidRDefault="00447936" w:rsidP="00447936">
                    <w:r w:rsidRPr="009749A0">
                      <w:rPr>
                        <w:rFonts w:asciiTheme="majorBidi" w:hAnsiTheme="majorBidi" w:cstheme="majorBidi"/>
                        <w:position w:val="-12"/>
                        <w:sz w:val="24"/>
                        <w:szCs w:val="24"/>
                      </w:rPr>
                      <w:object w:dxaOrig="760" w:dyaOrig="360">
                        <v:shape id="_x0000_i1041" type="#_x0000_t75" style="width:43.2pt;height:20.65pt" o:ole="">
                          <v:imagedata r:id="rId16" o:title=""/>
                        </v:shape>
                        <o:OLEObject Type="Embed" ProgID="Equation.DSMT4" ShapeID="_x0000_i1041" DrawAspect="Content" ObjectID="_1675858036" r:id="rId31"/>
                      </w:objec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m</w:t>
                    </w:r>
                    <w:r w:rsidRPr="009749A0">
                      <w:rPr>
                        <w:rFonts w:asciiTheme="majorBidi" w:hAnsiTheme="majorBidi" w:cstheme="majorBidi"/>
                        <w:sz w:val="24"/>
                        <w:szCs w:val="24"/>
                        <w:vertAlign w:val="subscript"/>
                      </w:rPr>
                      <w:t>2</w: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</w:rPr>
                      <w:t>=</w:t>
                    </w:r>
                    <w:r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</w:rPr>
                      <w:t>m</w:t>
                    </w:r>
                  </w:p>
                </w:txbxContent>
              </v:textbox>
            </v:shape>
            <v:shape id="_x0000_s1308" type="#_x0000_t202" style="position:absolute;left:3352;top:8060;width:1458;height:602" filled="f" stroked="f">
              <v:textbox style="mso-next-textbox:#_x0000_s1308">
                <w:txbxContent>
                  <w:p w:rsidR="00447936" w:rsidRPr="00547F9E" w:rsidRDefault="00D652C9" w:rsidP="00D652C9">
                    <w:r w:rsidRPr="00D652C9">
                      <w:rPr>
                        <w:rFonts w:asciiTheme="majorBidi" w:hAnsiTheme="majorBidi" w:cstheme="majorBidi"/>
                        <w:position w:val="-10"/>
                        <w:sz w:val="24"/>
                        <w:szCs w:val="24"/>
                      </w:rPr>
                      <w:object w:dxaOrig="639" w:dyaOrig="320">
                        <v:shape id="_x0000_i1042" type="#_x0000_t75" style="width:31.95pt;height:16.3pt" o:ole="">
                          <v:imagedata r:id="rId32" o:title=""/>
                        </v:shape>
                        <o:OLEObject Type="Embed" ProgID="Equation.DSMT4" ShapeID="_x0000_i1042" DrawAspect="Content" ObjectID="_1675858035" r:id="rId33"/>
                      </w:object>
                    </w:r>
                  </w:p>
                </w:txbxContent>
              </v:textbox>
            </v:shape>
            <w10:wrap type="square"/>
          </v:group>
        </w:pict>
      </w:r>
      <w:proofErr w:type="spellStart"/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الاحداثي</w:t>
      </w:r>
      <w:proofErr w:type="spellEnd"/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لمعمم هو  </w:t>
      </w:r>
      <w:r w:rsidRPr="00D652C9">
        <w:rPr>
          <w:rFonts w:asciiTheme="majorBidi" w:hAnsiTheme="majorBidi" w:cstheme="majorBidi"/>
          <w:position w:val="-10"/>
          <w:sz w:val="32"/>
          <w:szCs w:val="32"/>
          <w:lang w:bidi="ar-DZ"/>
        </w:rPr>
        <w:object w:dxaOrig="560" w:dyaOrig="260">
          <v:shape id="_x0000_i1031" type="#_x0000_t75" style="width:28.15pt;height:13.15pt" o:ole="">
            <v:imagedata r:id="rId34" o:title=""/>
          </v:shape>
          <o:OLEObject Type="Embed" ProgID="Equation.DSMT4" ShapeID="_x0000_i1031" DrawAspect="Content" ObjectID="_1675858030" r:id="rId35"/>
        </w:object>
      </w:r>
    </w:p>
    <w:p w:rsidR="00D652C9" w:rsidRDefault="00793957" w:rsidP="00D652C9">
      <w:pPr>
        <w:bidi/>
        <w:rPr>
          <w:rFonts w:asciiTheme="majorBidi" w:hAnsiTheme="majorBidi" w:cstheme="majorBidi" w:hint="cs"/>
          <w:sz w:val="32"/>
          <w:szCs w:val="32"/>
          <w:rtl/>
          <w:lang w:bidi="ar-DZ"/>
        </w:rPr>
      </w:pPr>
      <w:r w:rsidRPr="007A7134">
        <w:rPr>
          <w:rFonts w:asciiTheme="majorBidi" w:hAnsiTheme="majorBidi" w:cstheme="majorBidi"/>
          <w:position w:val="-36"/>
          <w:sz w:val="32"/>
          <w:szCs w:val="32"/>
          <w:lang w:bidi="ar-DZ"/>
        </w:rPr>
        <w:object w:dxaOrig="4120" w:dyaOrig="5960">
          <v:shape id="_x0000_i1032" type="#_x0000_t75" style="width:206pt;height:298pt" o:ole="">
            <v:imagedata r:id="rId36" o:title=""/>
          </v:shape>
          <o:OLEObject Type="Embed" ProgID="Equation.DSMT4" ShapeID="_x0000_i1032" DrawAspect="Content" ObjectID="_1675858031" r:id="rId37"/>
        </w:object>
      </w:r>
    </w:p>
    <w:p w:rsidR="00447936" w:rsidRDefault="00447936" w:rsidP="00447936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sectPr w:rsidR="00447936" w:rsidSect="007E547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08"/>
  <w:hyphenationZone w:val="425"/>
  <w:characterSpacingControl w:val="doNotCompress"/>
  <w:compat/>
  <w:rsids>
    <w:rsidRoot w:val="00437ED2"/>
    <w:rsid w:val="0001205F"/>
    <w:rsid w:val="00017F81"/>
    <w:rsid w:val="000248D4"/>
    <w:rsid w:val="00033366"/>
    <w:rsid w:val="0004042C"/>
    <w:rsid w:val="00042F5C"/>
    <w:rsid w:val="00051F15"/>
    <w:rsid w:val="00064A7D"/>
    <w:rsid w:val="00070ED5"/>
    <w:rsid w:val="000747C9"/>
    <w:rsid w:val="00077C60"/>
    <w:rsid w:val="00082254"/>
    <w:rsid w:val="000C63A9"/>
    <w:rsid w:val="000D4CC4"/>
    <w:rsid w:val="000E40F6"/>
    <w:rsid w:val="000E7611"/>
    <w:rsid w:val="00120EEC"/>
    <w:rsid w:val="00124A58"/>
    <w:rsid w:val="00126954"/>
    <w:rsid w:val="00135997"/>
    <w:rsid w:val="00137183"/>
    <w:rsid w:val="0014599E"/>
    <w:rsid w:val="00162373"/>
    <w:rsid w:val="00162996"/>
    <w:rsid w:val="00163478"/>
    <w:rsid w:val="001666D9"/>
    <w:rsid w:val="00171E6C"/>
    <w:rsid w:val="001724C5"/>
    <w:rsid w:val="00172956"/>
    <w:rsid w:val="00176B75"/>
    <w:rsid w:val="00177489"/>
    <w:rsid w:val="001818BE"/>
    <w:rsid w:val="001946B8"/>
    <w:rsid w:val="00196038"/>
    <w:rsid w:val="001A3CAC"/>
    <w:rsid w:val="001B1D3B"/>
    <w:rsid w:val="001C2880"/>
    <w:rsid w:val="001C393D"/>
    <w:rsid w:val="001C6391"/>
    <w:rsid w:val="001D6C9D"/>
    <w:rsid w:val="001E6014"/>
    <w:rsid w:val="001E6398"/>
    <w:rsid w:val="001E705F"/>
    <w:rsid w:val="001E78CA"/>
    <w:rsid w:val="00205632"/>
    <w:rsid w:val="0020588D"/>
    <w:rsid w:val="00207D61"/>
    <w:rsid w:val="0021524C"/>
    <w:rsid w:val="002235AA"/>
    <w:rsid w:val="0024212E"/>
    <w:rsid w:val="00242E76"/>
    <w:rsid w:val="002476FE"/>
    <w:rsid w:val="00253A58"/>
    <w:rsid w:val="00256DF8"/>
    <w:rsid w:val="00275921"/>
    <w:rsid w:val="00292A97"/>
    <w:rsid w:val="002A2384"/>
    <w:rsid w:val="002D147C"/>
    <w:rsid w:val="002D762F"/>
    <w:rsid w:val="002E143E"/>
    <w:rsid w:val="002F64EC"/>
    <w:rsid w:val="00301754"/>
    <w:rsid w:val="003158E0"/>
    <w:rsid w:val="00320AA1"/>
    <w:rsid w:val="00322560"/>
    <w:rsid w:val="003300CE"/>
    <w:rsid w:val="00332F49"/>
    <w:rsid w:val="00344826"/>
    <w:rsid w:val="00354AF8"/>
    <w:rsid w:val="00356878"/>
    <w:rsid w:val="00357FB0"/>
    <w:rsid w:val="0036659C"/>
    <w:rsid w:val="0037249F"/>
    <w:rsid w:val="003750F7"/>
    <w:rsid w:val="00376CAA"/>
    <w:rsid w:val="0038776D"/>
    <w:rsid w:val="00390A20"/>
    <w:rsid w:val="003B7043"/>
    <w:rsid w:val="003C27F0"/>
    <w:rsid w:val="003D3206"/>
    <w:rsid w:val="003E1EBC"/>
    <w:rsid w:val="004063DF"/>
    <w:rsid w:val="004165CC"/>
    <w:rsid w:val="004229B6"/>
    <w:rsid w:val="00430800"/>
    <w:rsid w:val="00433F59"/>
    <w:rsid w:val="00435B5C"/>
    <w:rsid w:val="00437ED2"/>
    <w:rsid w:val="00442FB3"/>
    <w:rsid w:val="00447936"/>
    <w:rsid w:val="0045462C"/>
    <w:rsid w:val="00467F18"/>
    <w:rsid w:val="00470C45"/>
    <w:rsid w:val="004731AD"/>
    <w:rsid w:val="00477E05"/>
    <w:rsid w:val="0049018D"/>
    <w:rsid w:val="00493FBD"/>
    <w:rsid w:val="00494C63"/>
    <w:rsid w:val="004A1738"/>
    <w:rsid w:val="004B313B"/>
    <w:rsid w:val="004B36BC"/>
    <w:rsid w:val="004C41F9"/>
    <w:rsid w:val="004C45EA"/>
    <w:rsid w:val="004C64EA"/>
    <w:rsid w:val="004D5135"/>
    <w:rsid w:val="004E7A0A"/>
    <w:rsid w:val="004F3248"/>
    <w:rsid w:val="004F416B"/>
    <w:rsid w:val="005061B3"/>
    <w:rsid w:val="00524447"/>
    <w:rsid w:val="005353BE"/>
    <w:rsid w:val="005368F7"/>
    <w:rsid w:val="005413EF"/>
    <w:rsid w:val="0054279F"/>
    <w:rsid w:val="00546515"/>
    <w:rsid w:val="0054799C"/>
    <w:rsid w:val="00553407"/>
    <w:rsid w:val="00567232"/>
    <w:rsid w:val="00574ED5"/>
    <w:rsid w:val="00584A7C"/>
    <w:rsid w:val="005866AB"/>
    <w:rsid w:val="00587314"/>
    <w:rsid w:val="00587DFF"/>
    <w:rsid w:val="005A0998"/>
    <w:rsid w:val="005B02AE"/>
    <w:rsid w:val="005B077A"/>
    <w:rsid w:val="005B2E06"/>
    <w:rsid w:val="005B4513"/>
    <w:rsid w:val="005B67B7"/>
    <w:rsid w:val="005B6900"/>
    <w:rsid w:val="005C57A2"/>
    <w:rsid w:val="005C7696"/>
    <w:rsid w:val="005E0EB1"/>
    <w:rsid w:val="005E6D8D"/>
    <w:rsid w:val="005F796D"/>
    <w:rsid w:val="006000EA"/>
    <w:rsid w:val="00601283"/>
    <w:rsid w:val="00614312"/>
    <w:rsid w:val="006158EF"/>
    <w:rsid w:val="00625710"/>
    <w:rsid w:val="00631F89"/>
    <w:rsid w:val="00637CE5"/>
    <w:rsid w:val="00641D2A"/>
    <w:rsid w:val="00642836"/>
    <w:rsid w:val="00643017"/>
    <w:rsid w:val="006430D2"/>
    <w:rsid w:val="00650243"/>
    <w:rsid w:val="00652459"/>
    <w:rsid w:val="00655AFE"/>
    <w:rsid w:val="00661E10"/>
    <w:rsid w:val="00664D72"/>
    <w:rsid w:val="0067010C"/>
    <w:rsid w:val="006804FC"/>
    <w:rsid w:val="00682197"/>
    <w:rsid w:val="00682733"/>
    <w:rsid w:val="00684AC6"/>
    <w:rsid w:val="0068747D"/>
    <w:rsid w:val="00693CC7"/>
    <w:rsid w:val="00693D5D"/>
    <w:rsid w:val="006A1F02"/>
    <w:rsid w:val="006B31E6"/>
    <w:rsid w:val="006B3382"/>
    <w:rsid w:val="006C2907"/>
    <w:rsid w:val="006C4D57"/>
    <w:rsid w:val="006C6B76"/>
    <w:rsid w:val="006D44F6"/>
    <w:rsid w:val="006D5357"/>
    <w:rsid w:val="006D6F87"/>
    <w:rsid w:val="006D77D3"/>
    <w:rsid w:val="006E7695"/>
    <w:rsid w:val="006E774D"/>
    <w:rsid w:val="006F0E22"/>
    <w:rsid w:val="006F1C0A"/>
    <w:rsid w:val="006F4850"/>
    <w:rsid w:val="00704AAD"/>
    <w:rsid w:val="00707362"/>
    <w:rsid w:val="007153F4"/>
    <w:rsid w:val="00720818"/>
    <w:rsid w:val="007222F8"/>
    <w:rsid w:val="007223B4"/>
    <w:rsid w:val="00722CF8"/>
    <w:rsid w:val="0072402B"/>
    <w:rsid w:val="00724678"/>
    <w:rsid w:val="0073661B"/>
    <w:rsid w:val="00740E37"/>
    <w:rsid w:val="00767FCE"/>
    <w:rsid w:val="00771A69"/>
    <w:rsid w:val="00777BAA"/>
    <w:rsid w:val="007820C3"/>
    <w:rsid w:val="00783520"/>
    <w:rsid w:val="00787D85"/>
    <w:rsid w:val="00793957"/>
    <w:rsid w:val="007A7134"/>
    <w:rsid w:val="007B4B00"/>
    <w:rsid w:val="007E5474"/>
    <w:rsid w:val="008037BC"/>
    <w:rsid w:val="0081560E"/>
    <w:rsid w:val="00816213"/>
    <w:rsid w:val="008259E6"/>
    <w:rsid w:val="00830F68"/>
    <w:rsid w:val="008503AD"/>
    <w:rsid w:val="00860425"/>
    <w:rsid w:val="008631AC"/>
    <w:rsid w:val="008734EA"/>
    <w:rsid w:val="00883A62"/>
    <w:rsid w:val="008903DF"/>
    <w:rsid w:val="008A0F4D"/>
    <w:rsid w:val="008A1568"/>
    <w:rsid w:val="008B7804"/>
    <w:rsid w:val="008C0C3F"/>
    <w:rsid w:val="008E0830"/>
    <w:rsid w:val="008F4FC2"/>
    <w:rsid w:val="00912868"/>
    <w:rsid w:val="00915690"/>
    <w:rsid w:val="00917A01"/>
    <w:rsid w:val="0092743A"/>
    <w:rsid w:val="00930600"/>
    <w:rsid w:val="00933EFF"/>
    <w:rsid w:val="009423D5"/>
    <w:rsid w:val="00962566"/>
    <w:rsid w:val="00962F7F"/>
    <w:rsid w:val="00963549"/>
    <w:rsid w:val="0096604F"/>
    <w:rsid w:val="00970F18"/>
    <w:rsid w:val="009722E3"/>
    <w:rsid w:val="00983735"/>
    <w:rsid w:val="00987218"/>
    <w:rsid w:val="009933AD"/>
    <w:rsid w:val="00993CBE"/>
    <w:rsid w:val="009A247A"/>
    <w:rsid w:val="009A3024"/>
    <w:rsid w:val="009A6FE6"/>
    <w:rsid w:val="009B48E3"/>
    <w:rsid w:val="009C033B"/>
    <w:rsid w:val="009E2909"/>
    <w:rsid w:val="009F04B0"/>
    <w:rsid w:val="009F155E"/>
    <w:rsid w:val="00A000C8"/>
    <w:rsid w:val="00A011CA"/>
    <w:rsid w:val="00A06FCD"/>
    <w:rsid w:val="00A24E1A"/>
    <w:rsid w:val="00A25086"/>
    <w:rsid w:val="00A25C24"/>
    <w:rsid w:val="00A419FC"/>
    <w:rsid w:val="00A43330"/>
    <w:rsid w:val="00A5093B"/>
    <w:rsid w:val="00A50F3A"/>
    <w:rsid w:val="00A559AF"/>
    <w:rsid w:val="00A57622"/>
    <w:rsid w:val="00A610B8"/>
    <w:rsid w:val="00A62C69"/>
    <w:rsid w:val="00A62E98"/>
    <w:rsid w:val="00A814DB"/>
    <w:rsid w:val="00A81ECB"/>
    <w:rsid w:val="00A851D1"/>
    <w:rsid w:val="00A920EE"/>
    <w:rsid w:val="00AA1046"/>
    <w:rsid w:val="00AA331D"/>
    <w:rsid w:val="00AB2DD4"/>
    <w:rsid w:val="00AB7724"/>
    <w:rsid w:val="00AC6973"/>
    <w:rsid w:val="00AC71A9"/>
    <w:rsid w:val="00AD0EE8"/>
    <w:rsid w:val="00AD2FC2"/>
    <w:rsid w:val="00AE6B65"/>
    <w:rsid w:val="00AF07CD"/>
    <w:rsid w:val="00AF2859"/>
    <w:rsid w:val="00AF76F4"/>
    <w:rsid w:val="00B03767"/>
    <w:rsid w:val="00B04AED"/>
    <w:rsid w:val="00B101B6"/>
    <w:rsid w:val="00B237DC"/>
    <w:rsid w:val="00B43BC2"/>
    <w:rsid w:val="00B67791"/>
    <w:rsid w:val="00B83AE2"/>
    <w:rsid w:val="00B862E6"/>
    <w:rsid w:val="00B865DF"/>
    <w:rsid w:val="00B866B2"/>
    <w:rsid w:val="00B919EA"/>
    <w:rsid w:val="00BB1405"/>
    <w:rsid w:val="00BB22FE"/>
    <w:rsid w:val="00BC7F5A"/>
    <w:rsid w:val="00BD5F7E"/>
    <w:rsid w:val="00BD7163"/>
    <w:rsid w:val="00BE1950"/>
    <w:rsid w:val="00BE2605"/>
    <w:rsid w:val="00BE3864"/>
    <w:rsid w:val="00BE5142"/>
    <w:rsid w:val="00C03BDE"/>
    <w:rsid w:val="00C25116"/>
    <w:rsid w:val="00C26D7A"/>
    <w:rsid w:val="00C469D0"/>
    <w:rsid w:val="00C47BB5"/>
    <w:rsid w:val="00C47CE7"/>
    <w:rsid w:val="00C628CA"/>
    <w:rsid w:val="00C67832"/>
    <w:rsid w:val="00C73ECD"/>
    <w:rsid w:val="00C8086A"/>
    <w:rsid w:val="00C845BE"/>
    <w:rsid w:val="00C92523"/>
    <w:rsid w:val="00C977C2"/>
    <w:rsid w:val="00CA2CEA"/>
    <w:rsid w:val="00CB3A00"/>
    <w:rsid w:val="00CB4123"/>
    <w:rsid w:val="00CB612F"/>
    <w:rsid w:val="00CD0051"/>
    <w:rsid w:val="00CD60CE"/>
    <w:rsid w:val="00CD6AC8"/>
    <w:rsid w:val="00CE328F"/>
    <w:rsid w:val="00CF42EF"/>
    <w:rsid w:val="00CF56AD"/>
    <w:rsid w:val="00D0098E"/>
    <w:rsid w:val="00D01ECC"/>
    <w:rsid w:val="00D04210"/>
    <w:rsid w:val="00D112A2"/>
    <w:rsid w:val="00D133A9"/>
    <w:rsid w:val="00D1561B"/>
    <w:rsid w:val="00D17449"/>
    <w:rsid w:val="00D34255"/>
    <w:rsid w:val="00D34825"/>
    <w:rsid w:val="00D37AC5"/>
    <w:rsid w:val="00D4271F"/>
    <w:rsid w:val="00D43A55"/>
    <w:rsid w:val="00D474E0"/>
    <w:rsid w:val="00D527EA"/>
    <w:rsid w:val="00D652C9"/>
    <w:rsid w:val="00D8101C"/>
    <w:rsid w:val="00D92316"/>
    <w:rsid w:val="00DA4892"/>
    <w:rsid w:val="00DA510E"/>
    <w:rsid w:val="00DB5BB0"/>
    <w:rsid w:val="00DC157B"/>
    <w:rsid w:val="00DC3DE9"/>
    <w:rsid w:val="00DE6DCC"/>
    <w:rsid w:val="00DE75C8"/>
    <w:rsid w:val="00DF297C"/>
    <w:rsid w:val="00DF61E5"/>
    <w:rsid w:val="00E12E19"/>
    <w:rsid w:val="00E134A7"/>
    <w:rsid w:val="00E20A6A"/>
    <w:rsid w:val="00E2166B"/>
    <w:rsid w:val="00E315F3"/>
    <w:rsid w:val="00E335DF"/>
    <w:rsid w:val="00E46944"/>
    <w:rsid w:val="00E46AA5"/>
    <w:rsid w:val="00E5506C"/>
    <w:rsid w:val="00E7025C"/>
    <w:rsid w:val="00E75D6C"/>
    <w:rsid w:val="00E76311"/>
    <w:rsid w:val="00E83FDB"/>
    <w:rsid w:val="00E876D0"/>
    <w:rsid w:val="00E87F8A"/>
    <w:rsid w:val="00E949F8"/>
    <w:rsid w:val="00E96D9C"/>
    <w:rsid w:val="00EA4B1A"/>
    <w:rsid w:val="00EB4161"/>
    <w:rsid w:val="00EC05C7"/>
    <w:rsid w:val="00EC16FF"/>
    <w:rsid w:val="00EC335F"/>
    <w:rsid w:val="00EC379C"/>
    <w:rsid w:val="00EC39A8"/>
    <w:rsid w:val="00ED6DE5"/>
    <w:rsid w:val="00EE25B3"/>
    <w:rsid w:val="00EE4C76"/>
    <w:rsid w:val="00EE6FD6"/>
    <w:rsid w:val="00F0218C"/>
    <w:rsid w:val="00F11011"/>
    <w:rsid w:val="00F158BC"/>
    <w:rsid w:val="00F26BA6"/>
    <w:rsid w:val="00F27932"/>
    <w:rsid w:val="00F35E7C"/>
    <w:rsid w:val="00F365A2"/>
    <w:rsid w:val="00F4383D"/>
    <w:rsid w:val="00F44E5D"/>
    <w:rsid w:val="00F520BA"/>
    <w:rsid w:val="00F60C9A"/>
    <w:rsid w:val="00F60F9C"/>
    <w:rsid w:val="00F745A0"/>
    <w:rsid w:val="00F8204D"/>
    <w:rsid w:val="00F8280F"/>
    <w:rsid w:val="00F96A42"/>
    <w:rsid w:val="00FA65A7"/>
    <w:rsid w:val="00FB2D0D"/>
    <w:rsid w:val="00FB5D24"/>
    <w:rsid w:val="00FC1AC3"/>
    <w:rsid w:val="00FD521F"/>
    <w:rsid w:val="00FE1A66"/>
    <w:rsid w:val="00FE4880"/>
    <w:rsid w:val="00FF109C"/>
    <w:rsid w:val="00FF2603"/>
    <w:rsid w:val="00FF34C2"/>
    <w:rsid w:val="00FF5C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strokecolor="red"/>
    </o:shapedefaults>
    <o:shapelayout v:ext="edit">
      <o:idmap v:ext="edit" data="1"/>
      <o:rules v:ext="edit">
        <o:r id="V:Rule7" type="arc" idref="#_x0000_s1135"/>
        <o:r id="V:Rule8" type="arc" idref="#_x0000_s1136"/>
        <o:r id="V:Rule9" type="arc" idref="#_x0000_s1140"/>
        <o:r id="V:Rule10" type="arc" idref="#_x0000_s1141"/>
        <o:r id="V:Rule17" type="connector" idref="#_x0000_s1182"/>
        <o:r id="V:Rule18" type="connector" idref="#_x0000_s1169"/>
        <o:r id="V:Rule19" type="connector" idref="#_x0000_s1130"/>
        <o:r id="V:Rule20" type="connector" idref="#_x0000_s1125"/>
        <o:r id="V:Rule21" type="connector" idref="#_x0000_s1123"/>
        <o:r id="V:Rule22" type="connector" idref="#_x0000_s1129"/>
        <o:r id="V:Rule23" type="connector" idref="#_x0000_s1173"/>
        <o:r id="V:Rule24" type="connector" idref="#_x0000_s1174"/>
        <o:r id="V:Rule25" type="connector" idref="#_x0000_s1186"/>
        <o:r id="V:Rule26" type="connector" idref="#_x0000_s1127"/>
        <o:r id="V:Rule27" type="connector" idref="#_x0000_s1145"/>
        <o:r id="V:Rule28" type="connector" idref="#_x0000_s1126"/>
        <o:r id="V:Rule51" type="arc" idref="#_x0000_s1268"/>
        <o:r id="V:Rule52" type="arc" idref="#_x0000_s1269"/>
        <o:r id="V:Rule53" type="arc" idref="#_x0000_s1273"/>
        <o:r id="V:Rule54" type="arc" idref="#_x0000_s1274"/>
        <o:r id="V:Rule55" type="connector" idref="#_x0000_s1263"/>
        <o:r id="V:Rule56" type="connector" idref="#_x0000_s1258"/>
        <o:r id="V:Rule57" type="connector" idref="#_x0000_s1256"/>
        <o:r id="V:Rule58" type="connector" idref="#_x0000_s1262"/>
        <o:r id="V:Rule59" type="connector" idref="#_x0000_s1260"/>
        <o:r id="V:Rule60" type="connector" idref="#_x0000_s1278"/>
        <o:r id="V:Rule61" type="connector" idref="#_x0000_s1259"/>
        <o:r id="V:Rule62" type="connector" idref="#_x0000_s1282"/>
        <o:r id="V:Rule63" type="connector" idref="#_x0000_s1283"/>
        <o:r id="V:Rule64" type="connector" idref="#_x0000_s1302"/>
        <o:r id="V:Rule65" type="connector" idref="#_x0000_s1289"/>
        <o:r id="V:Rule66" type="connector" idref="#_x0000_s1293"/>
        <o:r id="V:Rule67" type="connector" idref="#_x0000_s1294"/>
        <o:r id="V:Rule68" type="connector" idref="#_x0000_s1306"/>
      </o:rules>
      <o:regrouptable v:ext="edit">
        <o:entry new="1" old="0"/>
        <o:entry new="2" old="0"/>
        <o:entry new="3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71A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468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5.wmf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gi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5.bin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81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Hadid</dc:creator>
  <cp:lastModifiedBy>Guerira belhi</cp:lastModifiedBy>
  <cp:revision>3</cp:revision>
  <cp:lastPrinted>2021-01-05T06:08:00Z</cp:lastPrinted>
  <dcterms:created xsi:type="dcterms:W3CDTF">2021-02-26T14:16:00Z</dcterms:created>
  <dcterms:modified xsi:type="dcterms:W3CDTF">2021-02-26T14:19:00Z</dcterms:modified>
</cp:coreProperties>
</file>